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1FC1B2" w14:textId="7F416F5A" w:rsidR="00C47128" w:rsidRPr="00B22259" w:rsidRDefault="002E3EAE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 w:rsidRPr="002E3EAE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迅得機械</w:t>
      </w:r>
      <w:r w:rsidRPr="0054414B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「</w:t>
      </w:r>
      <w:r w:rsidR="00996FE7" w:rsidRPr="00996FE7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智慧製造與</w:t>
      </w:r>
      <w:r w:rsidR="00996FE7" w:rsidRPr="00996FE7">
        <w:rPr>
          <w:rFonts w:ascii="Times New Roman" w:hAnsi="標楷體" w:cs="Times New Roman"/>
          <w:b/>
          <w:bCs/>
          <w:color w:val="auto"/>
          <w:sz w:val="28"/>
          <w:szCs w:val="28"/>
        </w:rPr>
        <w:t>AI</w:t>
      </w:r>
      <w:r w:rsidR="00996FE7" w:rsidRPr="00996FE7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驅動創新論文獎</w:t>
      </w:r>
      <w:r w:rsidRPr="0054414B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」</w:t>
      </w:r>
      <w:r w:rsidR="00114B60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論文</w:t>
      </w:r>
      <w:r w:rsidR="00C47128" w:rsidRPr="00B22259">
        <w:rPr>
          <w:rFonts w:ascii="Times New Roman" w:hAnsi="標楷體" w:cs="Times New Roman"/>
          <w:b/>
          <w:bCs/>
          <w:color w:val="auto"/>
          <w:sz w:val="28"/>
          <w:szCs w:val="28"/>
        </w:rPr>
        <w:t>格式</w:t>
      </w:r>
    </w:p>
    <w:p w14:paraId="5F56AD3E" w14:textId="77777777" w:rsidR="00ED6A2A" w:rsidRPr="00E10A96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E10A96">
        <w:rPr>
          <w:rFonts w:hAnsi="標楷體"/>
        </w:rPr>
        <w:t>作者姓名</w:t>
      </w:r>
      <w:r w:rsidRPr="00B223E8">
        <w:rPr>
          <w:color w:val="000000" w:themeColor="text1"/>
          <w:vertAlign w:val="superscript"/>
        </w:rPr>
        <w:t>1</w:t>
      </w:r>
      <w:r w:rsidRPr="00B223E8">
        <w:rPr>
          <w:color w:val="000000" w:themeColor="text1"/>
          <w:kern w:val="0"/>
          <w:lang w:val="de-DE"/>
        </w:rPr>
        <w:t>*</w:t>
      </w:r>
      <w:r w:rsidRPr="00E10A96">
        <w:rPr>
          <w:rFonts w:hAnsi="標楷體"/>
        </w:rPr>
        <w:t>、作者姓名</w:t>
      </w:r>
      <w:r w:rsidRPr="00E10A96">
        <w:rPr>
          <w:vertAlign w:val="superscript"/>
        </w:rPr>
        <w:t>2</w:t>
      </w:r>
    </w:p>
    <w:p w14:paraId="1B410CBA" w14:textId="3045FD0A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1</w:t>
      </w:r>
      <w:r w:rsidRPr="00E10A96">
        <w:rPr>
          <w:rFonts w:hAnsi="標楷體"/>
        </w:rPr>
        <w:t>作者</w:t>
      </w:r>
      <w:r w:rsidRPr="00E10A96">
        <w:t>1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/>
        </w:rPr>
        <w:t>單位系所</w:t>
      </w:r>
    </w:p>
    <w:p w14:paraId="2991EFF2" w14:textId="1E1B3052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2</w:t>
      </w:r>
      <w:r w:rsidRPr="00E10A96">
        <w:rPr>
          <w:rFonts w:hAnsi="標楷體"/>
        </w:rPr>
        <w:t>作者</w:t>
      </w:r>
      <w:r w:rsidRPr="00E10A96">
        <w:t>2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 w:hint="eastAsia"/>
        </w:rPr>
        <w:t>單</w:t>
      </w:r>
      <w:r w:rsidRPr="00E10A96">
        <w:rPr>
          <w:rFonts w:hAnsi="標楷體"/>
        </w:rPr>
        <w:t>位系所</w:t>
      </w:r>
    </w:p>
    <w:p w14:paraId="78260FFB" w14:textId="77777777" w:rsidR="00F25061" w:rsidRPr="00E10A96" w:rsidRDefault="00ED6A2A" w:rsidP="007C575A">
      <w:pPr>
        <w:snapToGrid w:val="0"/>
        <w:spacing w:line="360" w:lineRule="exact"/>
        <w:jc w:val="center"/>
        <w:sectPr w:rsidR="00F25061" w:rsidRPr="00E10A96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proofErr w:type="gramStart"/>
      <w:r w:rsidRPr="00E10A96">
        <w:rPr>
          <w:rFonts w:hAnsi="標楷體"/>
          <w:spacing w:val="-10"/>
          <w:vertAlign w:val="superscript"/>
        </w:rPr>
        <w:t>＊</w:t>
      </w:r>
      <w:proofErr w:type="gramEnd"/>
      <w:r w:rsidRPr="00E10A96">
        <w:t>Email:</w:t>
      </w:r>
      <w:r w:rsidRPr="00E10A96">
        <w:rPr>
          <w:spacing w:val="-10"/>
        </w:rPr>
        <w:t xml:space="preserve"> </w:t>
      </w:r>
      <w:r w:rsidRPr="00E10A96">
        <w:rPr>
          <w:kern w:val="0"/>
        </w:rPr>
        <w:t>Corresponding author’s email address</w:t>
      </w:r>
    </w:p>
    <w:p w14:paraId="67400944" w14:textId="77777777" w:rsidR="007C575A" w:rsidRPr="00E10A96" w:rsidRDefault="00C47128" w:rsidP="007C575A">
      <w:pPr>
        <w:pStyle w:val="Default"/>
        <w:rPr>
          <w:rFonts w:ascii="Times New Roman" w:cs="Times New Roman"/>
          <w:color w:val="auto"/>
        </w:rPr>
        <w:sectPr w:rsidR="007C575A" w:rsidRPr="00E10A96">
          <w:headerReference w:type="default" r:id="rId9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</w:t>
      </w:r>
    </w:p>
    <w:p w14:paraId="1EB063ED" w14:textId="77777777" w:rsidR="00C47128" w:rsidRPr="00E10A96" w:rsidRDefault="00C47128" w:rsidP="00EE4597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E10A96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</w:t>
      </w:r>
    </w:p>
    <w:p w14:paraId="6FF635FD" w14:textId="77777777" w:rsidR="00EE4597" w:rsidRPr="00E10A96" w:rsidRDefault="00EE4597" w:rsidP="00EE4597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一、摘要</w:t>
      </w:r>
    </w:p>
    <w:p w14:paraId="53822245" w14:textId="0ACBDC89" w:rsidR="00F25061" w:rsidRPr="00E10A96" w:rsidRDefault="00F25061" w:rsidP="000278B8">
      <w:pPr>
        <w:pStyle w:val="Default"/>
        <w:spacing w:before="120" w:after="40"/>
        <w:ind w:leftChars="100" w:left="240" w:firstLineChars="100" w:firstLine="240"/>
        <w:jc w:val="both"/>
        <w:rPr>
          <w:rFonts w:ascii="Times New Roman" w:hAnsi="標楷體" w:cs="Times New Roman"/>
          <w:color w:val="auto"/>
        </w:rPr>
      </w:pPr>
      <w:proofErr w:type="gramStart"/>
      <w:r w:rsidRPr="00E10A96">
        <w:rPr>
          <w:rFonts w:ascii="Times New Roman" w:hAnsi="標楷體" w:cs="Times New Roman" w:hint="eastAsia"/>
          <w:color w:val="auto"/>
        </w:rPr>
        <w:t>迅得機械</w:t>
      </w:r>
      <w:proofErr w:type="gramEnd"/>
      <w:r w:rsidR="002E3EAE" w:rsidRPr="0054414B">
        <w:rPr>
          <w:rFonts w:ascii="Times New Roman" w:hAnsi="標楷體" w:cs="Times New Roman" w:hint="eastAsia"/>
          <w:color w:val="auto"/>
        </w:rPr>
        <w:t>「</w:t>
      </w:r>
      <w:r w:rsidR="004B424F" w:rsidRPr="0054414B">
        <w:rPr>
          <w:rFonts w:ascii="Times New Roman" w:hAnsi="標楷體" w:cs="Times New Roman" w:hint="eastAsia"/>
          <w:color w:val="auto"/>
        </w:rPr>
        <w:t>智慧製造與</w:t>
      </w:r>
      <w:r w:rsidR="004B424F" w:rsidRPr="0054414B">
        <w:rPr>
          <w:rFonts w:ascii="Times New Roman" w:hAnsi="標楷體" w:cs="Times New Roman" w:hint="eastAsia"/>
          <w:color w:val="auto"/>
        </w:rPr>
        <w:t>AI</w:t>
      </w:r>
      <w:r w:rsidR="004B424F" w:rsidRPr="0054414B">
        <w:rPr>
          <w:rFonts w:ascii="Times New Roman" w:hAnsi="標楷體" w:cs="Times New Roman" w:hint="eastAsia"/>
          <w:color w:val="auto"/>
        </w:rPr>
        <w:t>驅動創新論文獎</w:t>
      </w:r>
      <w:r w:rsidR="002E3EAE" w:rsidRPr="0054414B">
        <w:rPr>
          <w:rFonts w:ascii="Times New Roman" w:hAnsi="標楷體" w:cs="Times New Roman" w:hint="eastAsia"/>
          <w:color w:val="auto"/>
        </w:rPr>
        <w:t>」</w:t>
      </w:r>
      <w:r w:rsidR="00C47128" w:rsidRPr="0054414B">
        <w:rPr>
          <w:rFonts w:ascii="Times New Roman" w:hAnsi="標楷體" w:cs="Times New Roman"/>
          <w:color w:val="auto"/>
        </w:rPr>
        <w:t>將</w:t>
      </w:r>
      <w:proofErr w:type="gramStart"/>
      <w:r w:rsidR="005405EC" w:rsidRPr="0054414B">
        <w:rPr>
          <w:rFonts w:ascii="Times New Roman" w:hAnsi="標楷體" w:cs="Times New Roman"/>
          <w:color w:val="auto"/>
        </w:rPr>
        <w:t>由</w:t>
      </w:r>
      <w:r w:rsidRPr="0054414B">
        <w:rPr>
          <w:rFonts w:ascii="Times New Roman" w:hAnsi="標楷體" w:cs="Times New Roman" w:hint="eastAsia"/>
          <w:color w:val="auto"/>
        </w:rPr>
        <w:t>迅得機械</w:t>
      </w:r>
      <w:proofErr w:type="gramEnd"/>
      <w:r w:rsidRPr="0054414B">
        <w:rPr>
          <w:rFonts w:ascii="Times New Roman" w:hAnsi="標楷體" w:cs="Times New Roman" w:hint="eastAsia"/>
          <w:color w:val="auto"/>
        </w:rPr>
        <w:t>股份有限公司</w:t>
      </w:r>
      <w:r w:rsidR="005405EC" w:rsidRPr="0054414B">
        <w:rPr>
          <w:rFonts w:ascii="Times New Roman" w:hAnsi="標楷體" w:cs="Times New Roman" w:hint="eastAsia"/>
          <w:color w:val="auto"/>
        </w:rPr>
        <w:t>主</w:t>
      </w:r>
      <w:r w:rsidR="005405EC" w:rsidRPr="0054414B">
        <w:rPr>
          <w:rFonts w:ascii="Times New Roman" w:hAnsi="標楷體" w:cs="Times New Roman"/>
          <w:color w:val="auto"/>
        </w:rPr>
        <w:t>辦，</w:t>
      </w:r>
      <w:r w:rsidR="0060128A" w:rsidRPr="0054414B">
        <w:rPr>
          <w:rFonts w:ascii="Times New Roman" w:hAnsi="標楷體" w:cs="Times New Roman" w:hint="eastAsia"/>
          <w:color w:val="auto"/>
        </w:rPr>
        <w:t>即日起</w:t>
      </w:r>
      <w:r w:rsidRPr="0054414B">
        <w:rPr>
          <w:rFonts w:ascii="Times New Roman" w:hAnsi="標楷體" w:cs="Times New Roman" w:hint="eastAsia"/>
          <w:color w:val="auto"/>
        </w:rPr>
        <w:t>至</w:t>
      </w:r>
      <w:r w:rsidR="0060128A" w:rsidRPr="0054414B">
        <w:rPr>
          <w:rFonts w:ascii="Times New Roman" w:hAnsi="標楷體" w:cs="Times New Roman" w:hint="eastAsia"/>
          <w:color w:val="auto"/>
        </w:rPr>
        <w:t>11</w:t>
      </w:r>
      <w:r w:rsidR="00A6019B">
        <w:rPr>
          <w:rFonts w:ascii="Times New Roman" w:hAnsi="標楷體" w:cs="Times New Roman" w:hint="eastAsia"/>
          <w:color w:val="auto"/>
        </w:rPr>
        <w:t>5</w:t>
      </w:r>
      <w:r w:rsidR="0060128A" w:rsidRPr="0054414B">
        <w:rPr>
          <w:rFonts w:ascii="Times New Roman" w:hAnsi="標楷體" w:cs="Times New Roman" w:hint="eastAsia"/>
          <w:color w:val="auto"/>
        </w:rPr>
        <w:t>年</w:t>
      </w:r>
      <w:r w:rsidRPr="0054414B">
        <w:rPr>
          <w:rFonts w:ascii="Times New Roman" w:hAnsi="標楷體" w:cs="Times New Roman" w:hint="eastAsia"/>
          <w:color w:val="auto"/>
        </w:rPr>
        <w:t>10</w:t>
      </w:r>
      <w:r w:rsidRPr="0054414B">
        <w:rPr>
          <w:rFonts w:ascii="Times New Roman" w:hAnsi="標楷體" w:cs="Times New Roman" w:hint="eastAsia"/>
          <w:color w:val="auto"/>
        </w:rPr>
        <w:t>月</w:t>
      </w:r>
      <w:r w:rsidR="000278B8" w:rsidRPr="0054414B">
        <w:rPr>
          <w:rFonts w:ascii="Times New Roman" w:hAnsi="標楷體" w:cs="Times New Roman"/>
          <w:color w:val="auto"/>
        </w:rPr>
        <w:t>2</w:t>
      </w:r>
      <w:r w:rsidR="00A6019B">
        <w:rPr>
          <w:rFonts w:ascii="Times New Roman" w:hAnsi="標楷體" w:cs="Times New Roman" w:hint="eastAsia"/>
          <w:color w:val="auto"/>
        </w:rPr>
        <w:t>0</w:t>
      </w:r>
      <w:r w:rsidR="00C47128" w:rsidRPr="0054414B">
        <w:rPr>
          <w:rFonts w:ascii="Times New Roman" w:hAnsi="標楷體" w:cs="Times New Roman"/>
          <w:color w:val="auto"/>
        </w:rPr>
        <w:t>日</w:t>
      </w:r>
      <w:r w:rsidR="003F41AD" w:rsidRPr="00E10A96">
        <w:rPr>
          <w:rFonts w:ascii="Times New Roman" w:hAnsi="標楷體" w:cs="Times New Roman" w:hint="eastAsia"/>
          <w:color w:val="auto"/>
        </w:rPr>
        <w:t>在</w:t>
      </w:r>
      <w:r w:rsidRPr="00E10A96">
        <w:rPr>
          <w:rFonts w:ascii="Times New Roman" w:hAnsi="標楷體" w:cs="Times New Roman" w:hint="eastAsia"/>
          <w:color w:val="auto"/>
        </w:rPr>
        <w:t>桃園</w:t>
      </w:r>
      <w:r w:rsidR="00772E89" w:rsidRPr="00E10A96">
        <w:rPr>
          <w:rFonts w:ascii="Times New Roman" w:hAnsi="標楷體" w:cs="Times New Roman" w:hint="eastAsia"/>
          <w:color w:val="auto"/>
        </w:rPr>
        <w:t>市</w:t>
      </w:r>
      <w:r w:rsidR="00EF3746" w:rsidRPr="00E10A96">
        <w:rPr>
          <w:rFonts w:ascii="Times New Roman" w:hAnsi="標楷體" w:cs="Times New Roman"/>
          <w:color w:val="auto"/>
        </w:rPr>
        <w:t>舉</w:t>
      </w:r>
      <w:r w:rsidR="0042208B" w:rsidRPr="00E10A96">
        <w:rPr>
          <w:rFonts w:ascii="Times New Roman" w:hAnsi="標楷體" w:cs="Times New Roman" w:hint="eastAsia"/>
          <w:color w:val="auto"/>
        </w:rPr>
        <w:t>辦</w:t>
      </w:r>
      <w:r w:rsidR="00C47128" w:rsidRPr="00E10A96">
        <w:rPr>
          <w:rFonts w:ascii="Times New Roman" w:hAnsi="標楷體" w:cs="Times New Roman"/>
          <w:color w:val="auto"/>
        </w:rPr>
        <w:t>。</w:t>
      </w:r>
      <w:r w:rsidR="00627BD8" w:rsidRPr="00E10A96">
        <w:rPr>
          <w:rFonts w:ascii="Times New Roman" w:hAnsi="標楷體" w:cs="Times New Roman"/>
          <w:color w:val="auto"/>
        </w:rPr>
        <w:t>所有</w:t>
      </w:r>
      <w:r w:rsidR="000278B8" w:rsidRPr="00E10A96">
        <w:rPr>
          <w:rFonts w:ascii="Times New Roman" w:hAnsi="標楷體" w:cs="Times New Roman" w:hint="eastAsia"/>
          <w:color w:val="auto"/>
        </w:rPr>
        <w:t>參加此次論文獎競賽</w:t>
      </w:r>
      <w:r w:rsidR="00627BD8" w:rsidRPr="00E10A96">
        <w:rPr>
          <w:rFonts w:ascii="Times New Roman" w:hAnsi="標楷體" w:cs="Times New Roman"/>
          <w:color w:val="auto"/>
        </w:rPr>
        <w:t>之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627BD8" w:rsidRPr="00E10A96">
        <w:rPr>
          <w:rFonts w:ascii="Times New Roman" w:hAnsi="標楷體" w:cs="Times New Roman"/>
          <w:color w:val="auto"/>
        </w:rPr>
        <w:t>皆需符合本文中所規範之格式。為方便</w:t>
      </w:r>
      <w:r w:rsidR="00627BD8" w:rsidRPr="00E10A96">
        <w:rPr>
          <w:rFonts w:ascii="Times New Roman" w:hAnsi="標楷體" w:cs="Times New Roman" w:hint="eastAsia"/>
          <w:color w:val="auto"/>
        </w:rPr>
        <w:t>摘要</w:t>
      </w:r>
      <w:r w:rsidR="00C47128" w:rsidRPr="00E10A96">
        <w:rPr>
          <w:rFonts w:ascii="Times New Roman" w:hAnsi="標楷體" w:cs="Times New Roman"/>
          <w:color w:val="auto"/>
        </w:rPr>
        <w:t>作者準備符合本</w:t>
      </w:r>
      <w:r w:rsidR="00A272F4" w:rsidRPr="00E10A96">
        <w:rPr>
          <w:rFonts w:ascii="Times New Roman" w:hAnsi="標楷體" w:cs="Times New Roman" w:hint="eastAsia"/>
          <w:color w:val="auto"/>
        </w:rPr>
        <w:t>次</w:t>
      </w:r>
      <w:r w:rsidR="00C47128" w:rsidRPr="00E10A96">
        <w:rPr>
          <w:rFonts w:ascii="Times New Roman" w:hAnsi="標楷體" w:cs="Times New Roman"/>
          <w:color w:val="auto"/>
        </w:rPr>
        <w:t>論文</w:t>
      </w:r>
      <w:r w:rsidR="00A272F4" w:rsidRPr="00E10A96">
        <w:rPr>
          <w:rFonts w:ascii="Times New Roman" w:hAnsi="標楷體" w:cs="Times New Roman" w:hint="eastAsia"/>
          <w:color w:val="auto"/>
        </w:rPr>
        <w:t>競賽</w:t>
      </w:r>
      <w:r w:rsidR="00C47128" w:rsidRPr="00E10A96">
        <w:rPr>
          <w:rFonts w:ascii="Times New Roman" w:hAnsi="標楷體" w:cs="Times New Roman"/>
          <w:color w:val="auto"/>
        </w:rPr>
        <w:t>格式之文稿</w:t>
      </w:r>
      <w:r w:rsidR="00A33871" w:rsidRPr="00E10A96">
        <w:rPr>
          <w:rFonts w:ascii="Times New Roman" w:hAnsi="標楷體" w:cs="Times New Roman"/>
          <w:color w:val="auto"/>
        </w:rPr>
        <w:t>，</w:t>
      </w:r>
      <w:proofErr w:type="gramStart"/>
      <w:r w:rsidR="00C47128" w:rsidRPr="00E10A96">
        <w:rPr>
          <w:rFonts w:ascii="Times New Roman" w:hAnsi="標楷體" w:cs="Times New Roman"/>
          <w:color w:val="auto"/>
        </w:rPr>
        <w:t>特備此</w:t>
      </w:r>
      <w:proofErr w:type="gramEnd"/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W</w:t>
      </w:r>
      <w:r w:rsidR="000278B8" w:rsidRPr="00E10A96">
        <w:rPr>
          <w:rFonts w:ascii="Times New Roman" w:cs="Times New Roman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ORD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C47128" w:rsidRPr="00E10A96">
        <w:rPr>
          <w:rFonts w:ascii="Times New Roman" w:hAnsi="標楷體" w:cs="Times New Roman"/>
          <w:color w:val="auto"/>
        </w:rPr>
        <w:t>格式之樣板供作者下載使用。</w:t>
      </w:r>
    </w:p>
    <w:p w14:paraId="4269988B" w14:textId="77777777" w:rsidR="00EE4597" w:rsidRPr="00E10A96" w:rsidRDefault="00EE4597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680DE0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二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前言</w:t>
      </w:r>
    </w:p>
    <w:p w14:paraId="77672D21" w14:textId="0E11C7E8" w:rsidR="00F25061" w:rsidRPr="00E10A96" w:rsidRDefault="00114B60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ascii="Times New Roman" w:hAnsi="標楷體" w:cs="Times New Roman" w:hint="eastAsia"/>
          <w:color w:val="auto"/>
        </w:rPr>
        <w:t>延長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篇幅不可超過</w:t>
      </w:r>
      <w:r w:rsidR="00A272F4" w:rsidRPr="00E10A96">
        <w:rPr>
          <w:rFonts w:ascii="Times New Roman" w:hAnsi="標楷體" w:cs="Times New Roman" w:hint="eastAsia"/>
          <w:b/>
          <w:color w:val="auto"/>
        </w:rPr>
        <w:t>三</w:t>
      </w:r>
      <w:r w:rsidR="00F77FF7" w:rsidRPr="00E10A96">
        <w:rPr>
          <w:rFonts w:ascii="Times New Roman" w:hAnsi="標楷體" w:cs="Times New Roman"/>
          <w:b/>
          <w:color w:val="auto"/>
        </w:rPr>
        <w:t>頁</w:t>
      </w:r>
      <w:r w:rsidR="00C05AE5" w:rsidRPr="00E10A96">
        <w:rPr>
          <w:rFonts w:ascii="Times New Roman" w:hAnsi="標楷體" w:cs="Times New Roman" w:hint="eastAsia"/>
          <w:b/>
          <w:color w:val="auto"/>
        </w:rPr>
        <w:t>，（不包含圖表）</w:t>
      </w:r>
      <w:r w:rsidR="00F77FF7" w:rsidRPr="00E10A96">
        <w:rPr>
          <w:rFonts w:ascii="Times New Roman" w:hAnsi="標楷體" w:cs="Times New Roman"/>
          <w:color w:val="auto"/>
        </w:rPr>
        <w:t>。作者應遵守本樣板所規範之格式，並自行將文件轉換成</w:t>
      </w:r>
      <w:r w:rsidR="00F77FF7" w:rsidRPr="00E10A96">
        <w:rPr>
          <w:rFonts w:ascii="Times New Roman" w:cs="Times New Roman"/>
          <w:b/>
          <w:color w:val="auto"/>
        </w:rPr>
        <w:t>PDF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格式檔案後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 w:hint="eastAsia"/>
          <w:b/>
          <w:color w:val="auto"/>
        </w:rPr>
        <w:t>(PDF</w:t>
      </w:r>
      <w:r w:rsidR="00F77FF7" w:rsidRPr="00E10A96">
        <w:rPr>
          <w:rFonts w:ascii="Times New Roman" w:hAnsi="標楷體" w:cs="Times New Roman" w:hint="eastAsia"/>
          <w:b/>
          <w:color w:val="auto"/>
        </w:rPr>
        <w:t>檔請勿編輯頁碼</w:t>
      </w:r>
      <w:r w:rsidR="00F77FF7" w:rsidRPr="00E10A96">
        <w:rPr>
          <w:rFonts w:ascii="Times New Roman" w:hAnsi="標楷體" w:cs="Times New Roman" w:hint="eastAsia"/>
          <w:b/>
          <w:color w:val="auto"/>
        </w:rPr>
        <w:t>)</w:t>
      </w:r>
      <w:r w:rsidR="003F41AD" w:rsidRPr="00E10A96">
        <w:rPr>
          <w:rFonts w:ascii="Times New Roman" w:hAnsi="標楷體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上傳至</w:t>
      </w:r>
      <w:proofErr w:type="gramStart"/>
      <w:r w:rsidR="00A272F4" w:rsidRPr="00E10A96">
        <w:rPr>
          <w:rFonts w:ascii="Times New Roman" w:hAnsi="標楷體" w:cs="Times New Roman" w:hint="eastAsia"/>
          <w:color w:val="auto"/>
        </w:rPr>
        <w:t>主辦單位迅得機械</w:t>
      </w:r>
      <w:proofErr w:type="gramEnd"/>
      <w:r w:rsidR="00A272F4" w:rsidRPr="00E10A96">
        <w:rPr>
          <w:rFonts w:ascii="Times New Roman" w:hAnsi="標楷體" w:cs="Times New Roman" w:hint="eastAsia"/>
          <w:color w:val="auto"/>
        </w:rPr>
        <w:t>指定窗口的郵件信箱</w:t>
      </w:r>
      <w:r w:rsidR="00F77FF7" w:rsidRPr="00E10A96">
        <w:rPr>
          <w:rFonts w:ascii="Times New Roman" w:hAnsi="標楷體" w:cs="Times New Roman"/>
          <w:color w:val="auto"/>
        </w:rPr>
        <w:t>完成</w:t>
      </w:r>
      <w:r w:rsidR="00A272F4"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投稿。投稿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="00F77FF7" w:rsidRPr="00E10A96">
        <w:rPr>
          <w:rFonts w:ascii="Times New Roman" w:hAnsi="標楷體" w:cs="Times New Roman"/>
          <w:color w:val="auto"/>
        </w:rPr>
        <w:t>檔案大小需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3</w:t>
      </w:r>
      <w:r w:rsidR="00F77FF7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MB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以內。</w:t>
      </w:r>
      <w:bookmarkStart w:id="0" w:name="OLE_LINK4"/>
      <w:bookmarkStart w:id="1" w:name="OLE_LINK3"/>
    </w:p>
    <w:p w14:paraId="4C3B3709" w14:textId="77777777" w:rsidR="0056561C" w:rsidRPr="00E10A96" w:rsidRDefault="0056561C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16BB2B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三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格式</w:t>
      </w:r>
    </w:p>
    <w:p w14:paraId="257D3E80" w14:textId="6511584D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bookmarkEnd w:id="0"/>
      <w:r w:rsidR="00F77FF7" w:rsidRPr="00E10A96">
        <w:rPr>
          <w:rFonts w:ascii="Times New Roman" w:hAnsi="標楷體" w:cs="Times New Roman"/>
          <w:b/>
          <w:color w:val="auto"/>
        </w:rPr>
        <w:t>字型設定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1"/>
      <w:r w:rsidR="00F77FF7" w:rsidRPr="00E10A96">
        <w:rPr>
          <w:rFonts w:ascii="Times New Roman" w:hAnsi="標楷體" w:cs="Times New Roman"/>
          <w:color w:val="auto"/>
        </w:rPr>
        <w:t>字型只可使用標楷體及符號；題目為標楷體粗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14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，</w:t>
      </w:r>
      <w:r w:rsidR="00F77FF7" w:rsidRPr="00873094">
        <w:rPr>
          <w:rFonts w:ascii="Times New Roman" w:hAnsi="標楷體" w:cs="Times New Roman"/>
          <w:color w:val="auto"/>
        </w:rPr>
        <w:t>作者及其</w:t>
      </w:r>
      <w:r w:rsidR="00283832" w:rsidRPr="00873094">
        <w:rPr>
          <w:rFonts w:ascii="Times New Roman" w:hAnsi="標楷體" w:cs="Times New Roman" w:hint="eastAsia"/>
          <w:color w:val="auto"/>
        </w:rPr>
        <w:t>學校系所</w:t>
      </w:r>
      <w:r w:rsidR="00F77FF7" w:rsidRPr="00873094">
        <w:rPr>
          <w:rFonts w:ascii="Times New Roman" w:hAnsi="標楷體" w:cs="Times New Roman"/>
          <w:color w:val="auto"/>
        </w:rPr>
        <w:t>則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2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；文中副標題為標楷體粗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1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，其餘內容皆設定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</w:t>
      </w:r>
      <w:r w:rsidR="00F77FF7" w:rsidRPr="00E10A96">
        <w:rPr>
          <w:rFonts w:ascii="Times New Roman" w:cs="Times New Roman"/>
          <w:color w:val="auto"/>
        </w:rPr>
        <w:t>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。每段文章開頭</w:t>
      </w:r>
      <w:proofErr w:type="gramStart"/>
      <w:r w:rsidR="00F77FF7" w:rsidRPr="00E10A96">
        <w:rPr>
          <w:rFonts w:ascii="Times New Roman" w:hAnsi="標楷體" w:cs="Times New Roman"/>
          <w:color w:val="auto"/>
        </w:rPr>
        <w:t>內縮兩個中</w:t>
      </w:r>
      <w:proofErr w:type="gramEnd"/>
      <w:r w:rsidR="00F77FF7" w:rsidRPr="00E10A96">
        <w:rPr>
          <w:rFonts w:ascii="Times New Roman" w:hAnsi="標楷體" w:cs="Times New Roman"/>
          <w:color w:val="auto"/>
        </w:rPr>
        <w:t>文字大小。</w:t>
      </w:r>
      <w:r w:rsidR="00E37B18" w:rsidRPr="00E10A96">
        <w:rPr>
          <w:rFonts w:ascii="Times New Roman" w:hAnsi="標楷體" w:cs="Times New Roman" w:hint="eastAsia"/>
          <w:color w:val="auto"/>
        </w:rPr>
        <w:t>英文及數字請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37B18" w:rsidRPr="00E10A96">
        <w:rPr>
          <w:rFonts w:ascii="Times New Roman" w:hAnsi="標楷體" w:cs="Times New Roman" w:hint="eastAsia"/>
          <w:color w:val="auto"/>
        </w:rPr>
        <w:t>Times New Roman</w:t>
      </w:r>
      <w:r w:rsidR="00E37B18" w:rsidRPr="00E10A96">
        <w:rPr>
          <w:rFonts w:ascii="Times New Roman" w:hAnsi="標楷體" w:cs="Times New Roman" w:hint="eastAsia"/>
          <w:color w:val="auto"/>
        </w:rPr>
        <w:t>。</w:t>
      </w:r>
    </w:p>
    <w:p w14:paraId="50D388CB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b/>
          <w:bCs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F77FF7" w:rsidRPr="00E10A96">
        <w:rPr>
          <w:rFonts w:ascii="Times New Roman" w:hAnsi="標楷體" w:cs="Times New Roman"/>
          <w:b/>
          <w:color w:val="auto"/>
        </w:rPr>
        <w:t>邊界設定</w:t>
      </w:r>
      <w:r w:rsidRPr="00E10A96">
        <w:rPr>
          <w:rFonts w:hAnsi="標楷體" w:cs="Times New Roman" w:hint="eastAsia"/>
          <w:b/>
          <w:color w:val="auto"/>
        </w:rPr>
        <w:t>】</w:t>
      </w:r>
      <w:r w:rsidR="00F77FF7" w:rsidRPr="00E10A96">
        <w:rPr>
          <w:rFonts w:ascii="Times New Roman" w:hAnsi="標楷體" w:cs="Times New Roman"/>
          <w:color w:val="auto"/>
        </w:rPr>
        <w:t>稿件頁面尺寸為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A4 (21 cm</w:t>
      </w:r>
      <w:r w:rsidR="00F77FF7" w:rsidRPr="00E10A96">
        <w:rPr>
          <w:rFonts w:ascii="Times New Roman" w:hAnsi="標楷體" w:cs="Times New Roman"/>
          <w:color w:val="auto"/>
        </w:rPr>
        <w:t>寬、</w:t>
      </w:r>
      <w:r w:rsidR="00F77FF7" w:rsidRPr="00E10A96">
        <w:rPr>
          <w:rFonts w:ascii="Times New Roman" w:cs="Times New Roman"/>
          <w:color w:val="auto"/>
        </w:rPr>
        <w:t>29.7 cm</w:t>
      </w:r>
      <w:r w:rsidR="00F77FF7" w:rsidRPr="00E10A96">
        <w:rPr>
          <w:rFonts w:ascii="Times New Roman" w:hAnsi="標楷體" w:cs="Times New Roman"/>
          <w:color w:val="auto"/>
        </w:rPr>
        <w:t>高</w:t>
      </w:r>
      <w:r w:rsidR="00F77FF7" w:rsidRPr="00E10A96">
        <w:rPr>
          <w:rFonts w:ascii="Times New Roman" w:cs="Times New Roman"/>
          <w:color w:val="auto"/>
        </w:rPr>
        <w:t>)</w:t>
      </w:r>
      <w:r w:rsidR="00F77FF7" w:rsidRPr="00E10A96">
        <w:rPr>
          <w:rFonts w:ascii="Times New Roman" w:hAnsi="標楷體" w:cs="Times New Roman"/>
          <w:color w:val="auto"/>
        </w:rPr>
        <w:t>，邊界設定如下：上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下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左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，右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。</w:t>
      </w:r>
      <w:r w:rsidR="00F77FF7" w:rsidRPr="00E10A96">
        <w:rPr>
          <w:rFonts w:ascii="Times New Roman" w:hAnsi="標楷體" w:cs="Times New Roman"/>
          <w:b/>
          <w:bCs/>
          <w:color w:val="auto"/>
        </w:rPr>
        <w:t>此邊界設定不論在任何情況下都不可以更改！</w:t>
      </w:r>
    </w:p>
    <w:p w14:paraId="5E33BAD9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0F1DF0" w:rsidRPr="00E10A96">
        <w:rPr>
          <w:rFonts w:ascii="Times New Roman" w:hAnsi="標楷體" w:cs="Times New Roman"/>
          <w:b/>
          <w:color w:val="auto"/>
        </w:rPr>
        <w:t>圖、表</w:t>
      </w:r>
      <w:r w:rsidRPr="00E10A96">
        <w:rPr>
          <w:rFonts w:hAnsi="標楷體" w:cs="Times New Roman" w:hint="eastAsia"/>
          <w:b/>
          <w:color w:val="auto"/>
        </w:rPr>
        <w:t>】</w:t>
      </w:r>
      <w:r w:rsidR="00EC2E3E" w:rsidRPr="00E10A96">
        <w:rPr>
          <w:rFonts w:ascii="Times New Roman" w:hAnsi="標楷體" w:cs="Times New Roman"/>
          <w:color w:val="auto"/>
        </w:rPr>
        <w:t>作者可將圖表統一置於文末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(</w:t>
      </w:r>
      <w:r w:rsidR="00EC2E3E" w:rsidRPr="00E10A96">
        <w:rPr>
          <w:rFonts w:ascii="Times New Roman" w:hAnsi="標楷體" w:cs="Times New Roman"/>
          <w:color w:val="auto"/>
        </w:rPr>
        <w:t>如同本範本所示</w:t>
      </w:r>
      <w:r w:rsidR="00EC2E3E" w:rsidRPr="00E10A96">
        <w:rPr>
          <w:rFonts w:ascii="Times New Roman" w:cs="Times New Roman"/>
          <w:color w:val="auto"/>
        </w:rPr>
        <w:t>)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或是將圖表穿插在文章中，皆為可接受的編排方式。圖表的說明為標楷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1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點，內容說明可以視圖表的寬度來選擇置中或調整為左右對齊。</w:t>
      </w:r>
      <w:bookmarkStart w:id="2" w:name="OLE_LINK15"/>
    </w:p>
    <w:p w14:paraId="0193EE47" w14:textId="77777777" w:rsidR="00C47128" w:rsidRPr="00E10A96" w:rsidRDefault="006E4143" w:rsidP="005944F5">
      <w:pPr>
        <w:pStyle w:val="Default"/>
        <w:spacing w:before="120" w:after="40"/>
        <w:ind w:firstLineChars="200" w:firstLine="480"/>
        <w:jc w:val="both"/>
        <w:rPr>
          <w:rFonts w:ascii="Times New Roman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EC2E3E" w:rsidRPr="00E10A96">
        <w:rPr>
          <w:rFonts w:ascii="Times New Roman" w:hAnsi="標楷體" w:cs="Times New Roman" w:hint="eastAsia"/>
          <w:b/>
          <w:color w:val="auto"/>
        </w:rPr>
        <w:t>方程式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2"/>
      <w:proofErr w:type="gramStart"/>
      <w:r w:rsidR="00EC2E3E" w:rsidRPr="00E10A96">
        <w:rPr>
          <w:rFonts w:ascii="Times New Roman" w:hAnsi="標楷體" w:cs="Times New Roman"/>
          <w:color w:val="auto"/>
        </w:rPr>
        <w:t>方程式需置中</w:t>
      </w:r>
      <w:proofErr w:type="gramEnd"/>
      <w:r w:rsidR="00EC2E3E" w:rsidRPr="00E10A96">
        <w:rPr>
          <w:rFonts w:ascii="Times New Roman" w:hAnsi="標楷體" w:cs="Times New Roman"/>
          <w:color w:val="auto"/>
        </w:rPr>
        <w:t>，若方程式超過一個，則須在右邊的邊界</w:t>
      </w:r>
      <w:proofErr w:type="gramStart"/>
      <w:r w:rsidR="00EC2E3E" w:rsidRPr="00E10A96">
        <w:rPr>
          <w:rFonts w:ascii="Times New Roman" w:hAnsi="標楷體" w:cs="Times New Roman"/>
          <w:color w:val="auto"/>
        </w:rPr>
        <w:t>標明式號</w:t>
      </w:r>
      <w:proofErr w:type="gramEnd"/>
      <w:r w:rsidR="00EC2E3E" w:rsidRPr="00E10A96">
        <w:rPr>
          <w:rFonts w:ascii="Times New Roman" w:hAnsi="標楷體" w:cs="Times New Roman"/>
          <w:color w:val="auto"/>
        </w:rPr>
        <w:t>。</w:t>
      </w:r>
      <w:r w:rsidR="00EC2E3E" w:rsidRPr="00E10A96">
        <w:rPr>
          <w:rFonts w:ascii="Times New Roman" w:hAnsi="標楷體" w:cs="Times New Roman"/>
          <w:color w:val="auto"/>
        </w:rPr>
        <w:br/>
      </w:r>
      <w:r w:rsidR="00EC2E3E" w:rsidRPr="00E10A96">
        <w:rPr>
          <w:rFonts w:ascii="Times New Roman" w:cs="Times New Roman"/>
          <w:color w:val="auto"/>
        </w:rPr>
        <w:t xml:space="preserve">                             </w:t>
      </w:r>
      <w:r w:rsidR="00A02816" w:rsidRPr="00A02816">
        <w:rPr>
          <w:rFonts w:ascii="Times New Roman" w:cs="Times New Roman"/>
          <w:noProof/>
          <w:color w:val="auto"/>
          <w:position w:val="-26"/>
        </w:rPr>
        <w:object w:dxaOrig="2380" w:dyaOrig="620" w14:anchorId="334AB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8.5pt;height:31.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37146408" r:id="rId11"/>
        </w:object>
      </w:r>
      <w:r w:rsidR="00EC2E3E" w:rsidRPr="00E10A96">
        <w:rPr>
          <w:rFonts w:ascii="Times New Roman" w:cs="Times New Roman"/>
          <w:color w:val="auto"/>
        </w:rPr>
        <w:t xml:space="preserve">                             (1)</w:t>
      </w:r>
    </w:p>
    <w:p w14:paraId="2328CC4C" w14:textId="77777777" w:rsidR="007C575A" w:rsidRPr="00E10A96" w:rsidRDefault="007C575A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關鍵字】</w:t>
      </w:r>
      <w:r w:rsidRPr="00E10A96">
        <w:rPr>
          <w:rFonts w:hAnsi="標楷體" w:cs="Times New Roman" w:hint="eastAsia"/>
          <w:color w:val="auto"/>
        </w:rPr>
        <w:t>列舉</w:t>
      </w:r>
      <w:r w:rsidRPr="00E10A96">
        <w:rPr>
          <w:rFonts w:hAnsi="標楷體" w:cs="Times New Roman"/>
          <w:color w:val="auto"/>
        </w:rPr>
        <w:t xml:space="preserve"> 2-4 </w:t>
      </w:r>
      <w:proofErr w:type="gramStart"/>
      <w:r w:rsidRPr="00E10A96">
        <w:rPr>
          <w:rFonts w:hAnsi="標楷體" w:cs="Times New Roman" w:hint="eastAsia"/>
          <w:color w:val="auto"/>
        </w:rPr>
        <w:t>個</w:t>
      </w:r>
      <w:proofErr w:type="gramEnd"/>
      <w:r w:rsidRPr="00E10A96">
        <w:rPr>
          <w:rFonts w:hAnsi="標楷體" w:cs="Times New Roman" w:hint="eastAsia"/>
          <w:color w:val="auto"/>
        </w:rPr>
        <w:t>關鍵字並緊接在摘要之後</w:t>
      </w:r>
    </w:p>
    <w:p w14:paraId="6F32436B" w14:textId="77777777" w:rsidR="00B75316" w:rsidRPr="00E10A96" w:rsidRDefault="00B75316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</w:p>
    <w:p w14:paraId="765153F8" w14:textId="77777777" w:rsidR="00CB60B9" w:rsidRPr="00E10A96" w:rsidRDefault="00B75316" w:rsidP="00CB60B9">
      <w:pPr>
        <w:jc w:val="center"/>
        <w:rPr>
          <w:b/>
          <w:bCs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四、結果與討論</w:t>
      </w:r>
    </w:p>
    <w:p w14:paraId="290F4F80" w14:textId="77777777" w:rsidR="00EE4597" w:rsidRPr="00E10A96" w:rsidRDefault="00B75316" w:rsidP="00CB60B9">
      <w:pPr>
        <w:jc w:val="both"/>
        <w:rPr>
          <w:rFonts w:hAnsi="標楷體"/>
          <w:kern w:val="0"/>
        </w:rPr>
      </w:pPr>
      <w:r w:rsidRPr="00E10A96">
        <w:rPr>
          <w:rFonts w:ascii="標楷體"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所有參考文獻須標注序號於方括弧內並且依循其出現先後編號，如：期刊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1]</w:t>
      </w:r>
      <w:r w:rsidR="00EE4597" w:rsidRPr="00E10A96">
        <w:rPr>
          <w:rFonts w:hAnsi="標楷體"/>
          <w:kern w:val="0"/>
        </w:rPr>
        <w:t>、書籍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2]</w:t>
      </w:r>
      <w:r w:rsidR="00EE4597" w:rsidRPr="00E10A96">
        <w:rPr>
          <w:rFonts w:hAnsi="標楷體"/>
          <w:kern w:val="0"/>
        </w:rPr>
        <w:t>、研討會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3]</w:t>
      </w:r>
      <w:r w:rsidR="00EE4597" w:rsidRPr="00E10A96">
        <w:rPr>
          <w:rFonts w:hAnsi="標楷體"/>
          <w:kern w:val="0"/>
        </w:rPr>
        <w:t>、學位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4]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以及網頁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5]</w:t>
      </w:r>
      <w:r w:rsidR="00EE4597" w:rsidRPr="00E10A96">
        <w:rPr>
          <w:rFonts w:hAnsi="標楷體"/>
          <w:kern w:val="0"/>
        </w:rPr>
        <w:t>。</w:t>
      </w:r>
    </w:p>
    <w:p w14:paraId="4B69A576" w14:textId="77777777" w:rsidR="00EE4597" w:rsidRDefault="00EE4597" w:rsidP="00EE4597">
      <w:pPr>
        <w:jc w:val="both"/>
        <w:rPr>
          <w:rFonts w:hAnsi="標楷體"/>
          <w:kern w:val="0"/>
        </w:rPr>
      </w:pPr>
    </w:p>
    <w:p w14:paraId="23453FEB" w14:textId="77777777" w:rsidR="002E3EAE" w:rsidRPr="00E10A96" w:rsidRDefault="002E3EAE" w:rsidP="00EE4597">
      <w:pPr>
        <w:jc w:val="both"/>
        <w:rPr>
          <w:rFonts w:hAnsi="標楷體"/>
          <w:kern w:val="0"/>
        </w:rPr>
      </w:pPr>
    </w:p>
    <w:p w14:paraId="2EFD700B" w14:textId="77777777" w:rsidR="00EE4597" w:rsidRPr="00E10A96" w:rsidRDefault="00B75316" w:rsidP="00B75316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五</w:t>
      </w:r>
      <w:r w:rsidR="00EE4597" w:rsidRPr="00E10A96">
        <w:rPr>
          <w:rFonts w:hint="eastAsia"/>
          <w:b/>
          <w:bCs/>
          <w:kern w:val="0"/>
          <w:sz w:val="28"/>
          <w:szCs w:val="28"/>
        </w:rPr>
        <w:t>、結論</w:t>
      </w:r>
    </w:p>
    <w:p w14:paraId="4BC0171C" w14:textId="74926F27" w:rsidR="00EE4597" w:rsidRPr="00E10A96" w:rsidRDefault="00B75316" w:rsidP="00EE4597">
      <w:pPr>
        <w:jc w:val="both"/>
        <w:rPr>
          <w:rFonts w:hAnsi="標楷體"/>
          <w:kern w:val="0"/>
        </w:rPr>
      </w:pPr>
      <w:r w:rsidRPr="00E10A96">
        <w:rPr>
          <w:rFonts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希望這些說明能對您準備本次論文</w:t>
      </w:r>
      <w:r w:rsidR="00C05AE5" w:rsidRPr="00E10A96">
        <w:rPr>
          <w:rFonts w:hAnsi="標楷體" w:hint="eastAsia"/>
          <w:kern w:val="0"/>
        </w:rPr>
        <w:t>競賽</w:t>
      </w:r>
      <w:r w:rsidR="00EE4597" w:rsidRPr="00E10A96">
        <w:rPr>
          <w:rFonts w:hAnsi="標楷體" w:hint="eastAsia"/>
          <w:kern w:val="0"/>
        </w:rPr>
        <w:t>有</w:t>
      </w:r>
      <w:r w:rsidR="00EE4597" w:rsidRPr="00E10A96">
        <w:rPr>
          <w:rFonts w:hAnsi="標楷體"/>
          <w:kern w:val="0"/>
        </w:rPr>
        <w:t>所幫助，並且期待您的投稿。如果您有任何的困難或問題，請</w:t>
      </w:r>
      <w:proofErr w:type="gramStart"/>
      <w:r w:rsidR="00EE4597" w:rsidRPr="00E10A96">
        <w:rPr>
          <w:rFonts w:hAnsi="標楷體"/>
          <w:kern w:val="0"/>
        </w:rPr>
        <w:t>利用</w:t>
      </w:r>
      <w:r w:rsidR="00C05AE5" w:rsidRPr="00E10A96">
        <w:rPr>
          <w:rFonts w:hAnsi="標楷體" w:hint="eastAsia"/>
          <w:kern w:val="0"/>
        </w:rPr>
        <w:t>迅得機械</w:t>
      </w:r>
      <w:proofErr w:type="gramEnd"/>
      <w:r w:rsidR="00EE4597" w:rsidRPr="00E10A96">
        <w:rPr>
          <w:rFonts w:hAnsi="標楷體"/>
          <w:kern w:val="0"/>
        </w:rPr>
        <w:t>之電子信箱聯絡：</w:t>
      </w:r>
      <w:r w:rsidR="00C91600" w:rsidRPr="00E10A96">
        <w:rPr>
          <w:rFonts w:hAnsi="標楷體"/>
          <w:kern w:val="0"/>
        </w:rPr>
        <w:t>May.Cheng@saa-symtek.com</w:t>
      </w:r>
      <w:r w:rsidR="00EE4597" w:rsidRPr="00E10A96">
        <w:rPr>
          <w:rFonts w:hAnsi="標楷體" w:hint="eastAsia"/>
          <w:kern w:val="0"/>
        </w:rPr>
        <w:t>。</w:t>
      </w:r>
    </w:p>
    <w:p w14:paraId="35E4D6CA" w14:textId="77777777" w:rsidR="009B3B89" w:rsidRPr="00E10A96" w:rsidRDefault="009B3B89" w:rsidP="00A558FF">
      <w:pPr>
        <w:pStyle w:val="Default"/>
        <w:rPr>
          <w:rFonts w:ascii="Times New Roman" w:cs="Times New Roman"/>
          <w:color w:val="auto"/>
        </w:rPr>
      </w:pPr>
    </w:p>
    <w:p w14:paraId="2710E6BD" w14:textId="77777777" w:rsidR="009B3B89" w:rsidRPr="00E10A96" w:rsidRDefault="009B3B89">
      <w:pPr>
        <w:pStyle w:val="Default"/>
        <w:jc w:val="center"/>
        <w:rPr>
          <w:rFonts w:ascii="Times New Roman" w:cs="Times New Roman"/>
          <w:color w:val="auto"/>
        </w:rPr>
      </w:pPr>
    </w:p>
    <w:p w14:paraId="4E70B4F4" w14:textId="30BF2261" w:rsidR="00C47128" w:rsidRPr="0056561C" w:rsidRDefault="00A167E7" w:rsidP="009B3B89">
      <w:pPr>
        <w:pStyle w:val="Default"/>
        <w:jc w:val="center"/>
        <w:rPr>
          <w:rFonts w:ascii="Times New Roman" w:hAnsi="標楷體" w:cs="Times New Roman"/>
          <w:b/>
          <w:bCs/>
          <w:color w:val="auto"/>
          <w:sz w:val="28"/>
          <w:szCs w:val="28"/>
        </w:rPr>
      </w:pPr>
      <w:r w:rsidRPr="00E10A96">
        <w:rPr>
          <w:rFonts w:hint="eastAsia"/>
          <w:b/>
          <w:bCs/>
          <w:color w:val="auto"/>
          <w:sz w:val="28"/>
          <w:szCs w:val="28"/>
        </w:rPr>
        <w:t>六</w:t>
      </w:r>
      <w:r w:rsidR="00B75316" w:rsidRPr="0056561C">
        <w:rPr>
          <w:rFonts w:hint="eastAsia"/>
          <w:b/>
          <w:bCs/>
          <w:sz w:val="28"/>
          <w:szCs w:val="28"/>
        </w:rPr>
        <w:t>、</w:t>
      </w:r>
      <w:r w:rsidR="009B3B89" w:rsidRPr="0056561C">
        <w:rPr>
          <w:rFonts w:ascii="Times New Roman" w:hAnsi="標楷體" w:cs="Times New Roman"/>
          <w:b/>
          <w:bCs/>
          <w:color w:val="auto"/>
          <w:sz w:val="28"/>
          <w:szCs w:val="28"/>
        </w:rPr>
        <w:t>參考文獻</w:t>
      </w:r>
    </w:p>
    <w:p w14:paraId="54DADBBE" w14:textId="77777777" w:rsidR="0098411D" w:rsidRPr="0056561C" w:rsidRDefault="0032444E" w:rsidP="0056561C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>J. B. Edel, R. Fortt, J.</w:t>
      </w:r>
      <w:r w:rsidR="0098411D" w:rsidRPr="0056561C">
        <w:rPr>
          <w:rFonts w:ascii="Times New Roman" w:cs="Times New Roman"/>
          <w:color w:val="auto"/>
        </w:rPr>
        <w:t xml:space="preserve"> C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 xml:space="preserve"> and A. J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>, “</w:t>
      </w:r>
      <w:r w:rsidRPr="0056561C">
        <w:rPr>
          <w:rFonts w:ascii="Times New Roman" w:cs="Times New Roman"/>
          <w:color w:val="auto"/>
        </w:rPr>
        <w:t>Microfluidic routes to the control</w:t>
      </w:r>
      <w:r w:rsidR="0098411D" w:rsidRPr="0056561C">
        <w:rPr>
          <w:rFonts w:ascii="Times New Roman" w:cs="Times New Roman"/>
          <w:color w:val="auto"/>
        </w:rPr>
        <w:t>led production of nanoparticles”</w:t>
      </w:r>
      <w:r w:rsidRPr="0056561C">
        <w:rPr>
          <w:rFonts w:ascii="Times New Roman" w:cs="Times New Roman"/>
          <w:color w:val="auto"/>
        </w:rPr>
        <w:t>, Chemical Communications, Vol. 10, pp. 1136–1137 (2002).</w:t>
      </w:r>
    </w:p>
    <w:p w14:paraId="6B2CDF76" w14:textId="77777777" w:rsidR="0098411D" w:rsidRPr="0056561C" w:rsidRDefault="00160833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H.</w:t>
      </w:r>
      <w:r w:rsidRPr="0056561C">
        <w:rPr>
          <w:rFonts w:ascii="Times New Roman" w:cs="Times New Roman"/>
          <w:color w:val="auto"/>
        </w:rPr>
        <w:t xml:space="preserve"> S. Yan, Creative Design of Mechanical Devices, Springer, Singapore, pp. 166-188</w:t>
      </w:r>
      <w:r w:rsidR="003E3E7F" w:rsidRPr="0056561C">
        <w:rPr>
          <w:rFonts w:ascii="Times New Roman" w:cs="Times New Roman"/>
          <w:color w:val="auto"/>
        </w:rPr>
        <w:t xml:space="preserve"> (1998)</w:t>
      </w:r>
      <w:r w:rsidRPr="0056561C">
        <w:rPr>
          <w:rFonts w:ascii="Times New Roman" w:cs="Times New Roman"/>
          <w:color w:val="auto"/>
        </w:rPr>
        <w:t>.</w:t>
      </w:r>
    </w:p>
    <w:p w14:paraId="3385B119" w14:textId="77777777" w:rsidR="00160833" w:rsidRPr="0056561C" w:rsidRDefault="0098411D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 xml:space="preserve">S. </w:t>
      </w:r>
      <w:proofErr w:type="spellStart"/>
      <w:r w:rsidRPr="0056561C">
        <w:rPr>
          <w:rFonts w:ascii="Times New Roman" w:cs="Times New Roman"/>
          <w:color w:val="auto"/>
        </w:rPr>
        <w:t>Vechet</w:t>
      </w:r>
      <w:proofErr w:type="spellEnd"/>
      <w:r w:rsidRPr="0056561C">
        <w:rPr>
          <w:rFonts w:ascii="Times New Roman" w:cs="Times New Roman"/>
          <w:color w:val="auto"/>
        </w:rPr>
        <w:t>, J. Krejsa</w:t>
      </w:r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and K. S.</w:t>
      </w:r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Chen, “AGVs mission control support in smart factories by decision networks”</w:t>
      </w:r>
      <w:r w:rsidRPr="0056561C">
        <w:rPr>
          <w:rFonts w:ascii="Times New Roman" w:cs="Times New Roman" w:hint="eastAsia"/>
          <w:color w:val="auto"/>
        </w:rPr>
        <w:t>,</w:t>
      </w:r>
      <w:r w:rsidRPr="0056561C">
        <w:rPr>
          <w:rFonts w:ascii="Times New Roman" w:cs="Times New Roman"/>
          <w:color w:val="auto"/>
        </w:rPr>
        <w:t xml:space="preserve"> Proceedings of the 2020 19th International Conference on Mechatronics - </w:t>
      </w:r>
      <w:proofErr w:type="spellStart"/>
      <w:r w:rsidRPr="0056561C">
        <w:rPr>
          <w:rFonts w:ascii="Times New Roman" w:cs="Times New Roman"/>
          <w:color w:val="auto"/>
        </w:rPr>
        <w:t>Mechatronika</w:t>
      </w:r>
      <w:proofErr w:type="spellEnd"/>
      <w:r w:rsidRPr="0056561C">
        <w:rPr>
          <w:rFonts w:ascii="Times New Roman" w:cs="Times New Roman"/>
          <w:color w:val="auto"/>
        </w:rPr>
        <w:t xml:space="preserve"> (ME 2020), Prague, Czech Republic (2020).</w:t>
      </w:r>
    </w:p>
    <w:p w14:paraId="196A871A" w14:textId="6E87C4ED" w:rsidR="00D67B3F" w:rsidRPr="004B2F71" w:rsidRDefault="00403100" w:rsidP="00B3561B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鄧予安</w:t>
      </w:r>
      <w:r w:rsidR="0032444E" w:rsidRPr="0056561C">
        <w:rPr>
          <w:rFonts w:ascii="Times New Roman" w:cs="Times New Roman"/>
          <w:color w:val="auto"/>
        </w:rPr>
        <w:t>, "</w:t>
      </w:r>
      <w:proofErr w:type="gramStart"/>
      <w:r w:rsidRPr="0056561C">
        <w:rPr>
          <w:rFonts w:ascii="Times New Roman" w:cs="Times New Roman" w:hint="eastAsia"/>
          <w:color w:val="auto"/>
        </w:rPr>
        <w:t>銅與環</w:t>
      </w:r>
      <w:proofErr w:type="gramEnd"/>
      <w:r w:rsidRPr="0056561C">
        <w:rPr>
          <w:rFonts w:ascii="Times New Roman" w:cs="Times New Roman" w:hint="eastAsia"/>
          <w:color w:val="auto"/>
        </w:rPr>
        <w:t>氧樹脂界面受循環負載下之疲勞裂紋成長</w:t>
      </w:r>
      <w:r w:rsidR="0032444E" w:rsidRPr="0056561C">
        <w:rPr>
          <w:rFonts w:ascii="Times New Roman" w:cs="Times New Roman"/>
          <w:color w:val="auto"/>
        </w:rPr>
        <w:t xml:space="preserve">", </w:t>
      </w:r>
      <w:r w:rsidR="0032444E" w:rsidRPr="0056561C">
        <w:rPr>
          <w:rFonts w:ascii="Times New Roman" w:cs="Times New Roman" w:hint="eastAsia"/>
          <w:color w:val="auto"/>
        </w:rPr>
        <w:t>國立</w:t>
      </w:r>
      <w:r w:rsidRPr="0056561C">
        <w:rPr>
          <w:rFonts w:ascii="Times New Roman" w:cs="Times New Roman" w:hint="eastAsia"/>
          <w:color w:val="auto"/>
        </w:rPr>
        <w:t>成功</w:t>
      </w:r>
      <w:r w:rsidR="0032444E" w:rsidRPr="0056561C">
        <w:rPr>
          <w:rFonts w:ascii="Times New Roman" w:cs="Times New Roman" w:hint="eastAsia"/>
          <w:color w:val="auto"/>
        </w:rPr>
        <w:t>大學機械工程</w:t>
      </w:r>
      <w:r w:rsidRPr="0056561C">
        <w:rPr>
          <w:rFonts w:ascii="Times New Roman" w:cs="Times New Roman" w:hint="eastAsia"/>
          <w:color w:val="auto"/>
        </w:rPr>
        <w:t>學系</w:t>
      </w:r>
      <w:r w:rsidR="0032444E" w:rsidRPr="0056561C">
        <w:rPr>
          <w:rFonts w:ascii="Times New Roman" w:cs="Times New Roman" w:hint="eastAsia"/>
          <w:color w:val="auto"/>
        </w:rPr>
        <w:t>碩士論文</w:t>
      </w:r>
      <w:r w:rsidR="0032444E" w:rsidRPr="0056561C">
        <w:rPr>
          <w:rFonts w:ascii="Times New Roman" w:cs="Times New Roman"/>
          <w:color w:val="auto"/>
        </w:rPr>
        <w:t xml:space="preserve">, </w:t>
      </w:r>
      <w:r w:rsidR="0032444E" w:rsidRPr="0056561C">
        <w:rPr>
          <w:rFonts w:ascii="Times New Roman" w:cs="Times New Roman" w:hint="eastAsia"/>
          <w:color w:val="auto"/>
        </w:rPr>
        <w:t>台灣</w:t>
      </w:r>
      <w:r w:rsidR="0032444E" w:rsidRPr="0056561C">
        <w:rPr>
          <w:rFonts w:ascii="Times New Roman" w:cs="Times New Roman"/>
          <w:color w:val="auto"/>
        </w:rPr>
        <w:t xml:space="preserve"> (2003).</w:t>
      </w:r>
    </w:p>
    <w:p w14:paraId="26CD9E01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93350A0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00A8CFD0" w14:textId="77777777" w:rsidR="00CD41D3" w:rsidRDefault="00CD41D3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67390F30" w14:textId="77777777" w:rsidR="00681A29" w:rsidRPr="00A10A19" w:rsidRDefault="00681A29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1308A039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圖表範例</w:t>
      </w:r>
    </w:p>
    <w:p w14:paraId="4CF76C58" w14:textId="77777777" w:rsidR="00C47128" w:rsidRPr="00B22259" w:rsidRDefault="0097034C">
      <w:pPr>
        <w:pStyle w:val="Default"/>
        <w:jc w:val="center"/>
        <w:rPr>
          <w:rFonts w:ascii="Times New Roman" w:cs="Times New Roman"/>
          <w:color w:val="auto"/>
        </w:rPr>
      </w:pPr>
      <w:bookmarkStart w:id="3" w:name="OLE_LINK19"/>
      <w:r w:rsidRPr="0097034C">
        <w:rPr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239B585F" wp14:editId="1999FFD1">
            <wp:extent cx="2857500" cy="1507421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0427113_147182475.263863 (1)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237" cy="152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5C7D">
        <w:rPr>
          <w:rFonts w:hint="eastAsia"/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43F7BD75" wp14:editId="7DD85A6C">
            <wp:extent cx="2568728" cy="1503645"/>
            <wp:effectExtent l="0" t="0" r="3175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0427113_147182475.373239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728" cy="150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14:paraId="4B044A4E" w14:textId="77777777" w:rsidR="00C47128" w:rsidRPr="00681A29" w:rsidRDefault="00C47128" w:rsidP="0097034C">
      <w:pPr>
        <w:pStyle w:val="Default"/>
        <w:ind w:firstLineChars="200" w:firstLine="400"/>
        <w:jc w:val="center"/>
        <w:rPr>
          <w:rFonts w:ascii="Times New Roman" w:cs="Times New Roman"/>
          <w:color w:val="000000" w:themeColor="text1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圖一</w:t>
      </w:r>
      <w:r w:rsidR="0023536D" w:rsidRPr="00B22259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proofErr w:type="gramStart"/>
      <w:r w:rsidR="00C91600" w:rsidRPr="00C91600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械</w:t>
      </w:r>
      <w:proofErr w:type="gramEnd"/>
      <w:r w:rsidR="00C91600" w:rsidRPr="00C91600">
        <w:rPr>
          <w:rFonts w:ascii="Times New Roman" w:hAnsi="標楷體" w:cs="Times New Roman" w:hint="eastAsia"/>
          <w:color w:val="000000" w:themeColor="text1"/>
          <w:sz w:val="20"/>
          <w:szCs w:val="20"/>
        </w:rPr>
        <w:t>股份有限公司</w:t>
      </w: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。</w:t>
      </w:r>
    </w:p>
    <w:p w14:paraId="7EA3601C" w14:textId="77777777" w:rsidR="00C47128" w:rsidRPr="00681A29" w:rsidRDefault="00C47128">
      <w:pPr>
        <w:pStyle w:val="Default"/>
        <w:jc w:val="both"/>
        <w:rPr>
          <w:rFonts w:ascii="Times New Roman" w:cs="Times New Roman"/>
          <w:color w:val="000000" w:themeColor="text1"/>
          <w:sz w:val="20"/>
          <w:szCs w:val="20"/>
        </w:rPr>
      </w:pPr>
      <w:r w:rsidRPr="00681A29">
        <w:rPr>
          <w:rFonts w:ascii="Times New Roman" w:cs="Times New Roman"/>
          <w:color w:val="000000" w:themeColor="text1"/>
          <w:sz w:val="22"/>
          <w:szCs w:val="22"/>
        </w:rPr>
        <w:t xml:space="preserve"> </w:t>
      </w:r>
    </w:p>
    <w:p w14:paraId="5CAB00D7" w14:textId="5B43F137" w:rsidR="00C47128" w:rsidRPr="0054414B" w:rsidRDefault="00C47128" w:rsidP="0097034C">
      <w:pPr>
        <w:pStyle w:val="Default"/>
        <w:jc w:val="center"/>
        <w:rPr>
          <w:rFonts w:ascii="Times New Roman" w:hAnsi="標楷體" w:cs="Times New Roman"/>
          <w:b/>
          <w:color w:val="auto"/>
          <w:sz w:val="20"/>
          <w:szCs w:val="20"/>
        </w:rPr>
      </w:pP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表</w:t>
      </w:r>
      <w:proofErr w:type="gramStart"/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一</w:t>
      </w:r>
      <w:proofErr w:type="gramEnd"/>
      <w:r w:rsidR="0023536D" w:rsidRPr="00681A29">
        <w:rPr>
          <w:rFonts w:ascii="Times New Roman" w:hAnsi="標楷體" w:cs="Times New Roman" w:hint="eastAsia"/>
          <w:color w:val="000000" w:themeColor="text1"/>
          <w:sz w:val="20"/>
          <w:szCs w:val="20"/>
        </w:rPr>
        <w:t>：</w:t>
      </w:r>
      <w:proofErr w:type="gramStart"/>
      <w:r w:rsidR="00B75316" w:rsidRPr="00B75316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</w:t>
      </w:r>
      <w:r w:rsidR="00B75316" w:rsidRPr="0054414B">
        <w:rPr>
          <w:rFonts w:ascii="Times New Roman" w:hAnsi="標楷體" w:cs="Times New Roman" w:hint="eastAsia"/>
          <w:color w:val="auto"/>
          <w:sz w:val="20"/>
          <w:szCs w:val="20"/>
        </w:rPr>
        <w:t>械</w:t>
      </w:r>
      <w:proofErr w:type="gramEnd"/>
      <w:r w:rsidR="004B424F" w:rsidRPr="0054414B">
        <w:rPr>
          <w:rFonts w:ascii="Times New Roman" w:hAnsi="標楷體" w:cs="Times New Roman" w:hint="eastAsia"/>
          <w:color w:val="auto"/>
          <w:sz w:val="20"/>
          <w:szCs w:val="20"/>
        </w:rPr>
        <w:t>論文獎</w:t>
      </w:r>
      <w:r w:rsidRPr="0054414B">
        <w:rPr>
          <w:rFonts w:ascii="Times New Roman" w:hAnsi="標楷體" w:cs="Times New Roman"/>
          <w:color w:val="auto"/>
          <w:sz w:val="20"/>
          <w:szCs w:val="20"/>
        </w:rPr>
        <w:t>之重要日期。</w:t>
      </w:r>
    </w:p>
    <w:tbl>
      <w:tblPr>
        <w:tblW w:w="4274" w:type="pct"/>
        <w:jc w:val="center"/>
        <w:tblCellSpacing w:w="7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5297"/>
        <w:gridCol w:w="2932"/>
      </w:tblGrid>
      <w:tr w:rsidR="0054414B" w:rsidRPr="0054414B" w14:paraId="5B84B1EB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74C1CE3" w14:textId="2AD9E028" w:rsidR="0017279C" w:rsidRPr="0054414B" w:rsidRDefault="00B75316" w:rsidP="0017279C">
            <w:pPr>
              <w:widowControl/>
              <w:ind w:left="-23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初賽徵件</w:t>
            </w:r>
            <w:r w:rsidR="008F6881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截止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日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DFCEFB5" w14:textId="34A1C5C0" w:rsidR="0017279C" w:rsidRPr="00FD277E" w:rsidRDefault="004649BE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0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.</w:t>
            </w:r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8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17</w:t>
            </w:r>
          </w:p>
        </w:tc>
      </w:tr>
      <w:tr w:rsidR="0054414B" w:rsidRPr="0054414B" w14:paraId="0AC47263" w14:textId="77777777" w:rsidTr="00992BE5">
        <w:trPr>
          <w:trHeight w:val="60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0CAA62EF" w14:textId="77777777" w:rsidR="0017279C" w:rsidRPr="0054414B" w:rsidRDefault="00C91600" w:rsidP="0017279C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公布入圍決賽名單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7FA22723" w14:textId="12BFE903" w:rsidR="0017279C" w:rsidRPr="0054414B" w:rsidRDefault="0017279C" w:rsidP="00C91600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9.14</w:t>
            </w:r>
            <w:r w:rsidR="00FD277E" w:rsidRPr="00FD277E">
              <w:rPr>
                <w:rFonts w:ascii="標楷體" w:hAnsi="標楷體" w:hint="eastAsia"/>
                <w:kern w:val="0"/>
                <w:sz w:val="20"/>
                <w:szCs w:val="20"/>
              </w:rPr>
              <w:t xml:space="preserve"> </w:t>
            </w:r>
          </w:p>
        </w:tc>
      </w:tr>
      <w:tr w:rsidR="0054414B" w:rsidRPr="0054414B" w14:paraId="44234C1A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D64FF6E" w14:textId="35A6CBA4" w:rsidR="0017279C" w:rsidRPr="0054414B" w:rsidRDefault="00C91600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決賽投影片</w:t>
            </w:r>
            <w:r w:rsidR="008F6881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/海報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繳交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16A7F309" w14:textId="19639742" w:rsidR="0017279C" w:rsidRPr="0054414B" w:rsidRDefault="0017279C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bookmarkStart w:id="4" w:name="OLE_LINK2"/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bookmarkEnd w:id="4"/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9.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1</w:t>
            </w:r>
          </w:p>
        </w:tc>
      </w:tr>
      <w:tr w:rsidR="0054414B" w:rsidRPr="0054414B" w14:paraId="6E5021A5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92B6541" w14:textId="77777777" w:rsidR="0017279C" w:rsidRPr="0054414B" w:rsidRDefault="00EB5819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決賽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30D81FFE" w14:textId="4A895241" w:rsidR="0017279C" w:rsidRPr="0054414B" w:rsidRDefault="0017279C" w:rsidP="00EB5819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10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3</w:t>
            </w:r>
          </w:p>
        </w:tc>
      </w:tr>
      <w:tr w:rsidR="0054414B" w:rsidRPr="0054414B" w14:paraId="548EFCCD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0261E24" w14:textId="37544AB6" w:rsidR="0060128A" w:rsidRPr="0054414B" w:rsidRDefault="0060128A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頒獎典禮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15EFFFB" w14:textId="46C2FC6F" w:rsidR="0060128A" w:rsidRPr="0054414B" w:rsidRDefault="0060128A" w:rsidP="00EB5819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10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0</w:t>
            </w:r>
          </w:p>
        </w:tc>
      </w:tr>
    </w:tbl>
    <w:p w14:paraId="1327B6FF" w14:textId="77777777" w:rsidR="009A2397" w:rsidRPr="00B22259" w:rsidRDefault="009A2397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p w14:paraId="75A41872" w14:textId="77777777" w:rsidR="00C47128" w:rsidRPr="00B22259" w:rsidRDefault="00C47128">
      <w:pPr>
        <w:pStyle w:val="Default"/>
        <w:spacing w:before="160" w:after="160"/>
        <w:rPr>
          <w:rFonts w:ascii="Times New Roman" w:cs="Times New Roman"/>
          <w:color w:val="auto"/>
          <w:sz w:val="20"/>
          <w:szCs w:val="20"/>
        </w:rPr>
      </w:pPr>
    </w:p>
    <w:sectPr w:rsidR="00C47128" w:rsidRPr="00B22259" w:rsidSect="00F77FF7">
      <w:type w:val="continuous"/>
      <w:pgSz w:w="11905" w:h="16840" w:code="9"/>
      <w:pgMar w:top="1701" w:right="1134" w:bottom="1701" w:left="1134" w:header="720" w:footer="720" w:gutter="0"/>
      <w:cols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31F620" w14:textId="77777777" w:rsidR="003105DC" w:rsidRDefault="003105DC">
      <w:r>
        <w:separator/>
      </w:r>
    </w:p>
  </w:endnote>
  <w:endnote w:type="continuationSeparator" w:id="0">
    <w:p w14:paraId="196AC314" w14:textId="77777777" w:rsidR="003105DC" w:rsidRDefault="00310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1A35ED" w14:textId="77777777" w:rsidR="003105DC" w:rsidRDefault="003105DC">
      <w:r>
        <w:separator/>
      </w:r>
    </w:p>
  </w:footnote>
  <w:footnote w:type="continuationSeparator" w:id="0">
    <w:p w14:paraId="70AEDC08" w14:textId="77777777" w:rsidR="003105DC" w:rsidRDefault="003105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398C0B" w14:textId="2431653A" w:rsidR="00DE6B43" w:rsidRPr="00681A29" w:rsidRDefault="002E3EAE" w:rsidP="00BB3831">
    <w:pPr>
      <w:pStyle w:val="a3"/>
      <w:jc w:val="distribute"/>
      <w:rPr>
        <w:color w:val="000000" w:themeColor="text1"/>
      </w:rPr>
    </w:pPr>
    <w:proofErr w:type="gramStart"/>
    <w:r w:rsidRPr="002E3EAE">
      <w:rPr>
        <w:rFonts w:cs="標楷體" w:hint="eastAsia"/>
        <w:color w:val="000000" w:themeColor="text1"/>
      </w:rPr>
      <w:t>迅得機械</w:t>
    </w:r>
    <w:proofErr w:type="gramEnd"/>
    <w:r w:rsidR="004B424F" w:rsidRPr="004B424F">
      <w:rPr>
        <w:rFonts w:cs="標楷體" w:hint="eastAsia"/>
        <w:color w:val="000000" w:themeColor="text1"/>
      </w:rPr>
      <w:t>論文獎</w:t>
    </w:r>
    <w:r w:rsidR="00DE6B43" w:rsidRPr="00681A29">
      <w:rPr>
        <w:color w:val="000000" w:themeColor="text1"/>
      </w:rPr>
      <w:t xml:space="preserve">               </w:t>
    </w:r>
    <w:r w:rsidR="00DE6B43" w:rsidRPr="00681A29">
      <w:rPr>
        <w:rFonts w:hint="eastAsia"/>
        <w:color w:val="000000" w:themeColor="text1"/>
      </w:rPr>
      <w:t xml:space="preserve">    </w:t>
    </w:r>
    <w:r w:rsidR="003F572C">
      <w:rPr>
        <w:rFonts w:hint="eastAsia"/>
        <w:color w:val="000000" w:themeColor="text1"/>
      </w:rPr>
      <w:t xml:space="preserve">    </w:t>
    </w:r>
    <w:r w:rsidR="00BB3831">
      <w:rPr>
        <w:rFonts w:hint="eastAsia"/>
        <w:color w:val="000000" w:themeColor="text1"/>
      </w:rPr>
      <w:t xml:space="preserve">       </w:t>
    </w:r>
    <w:proofErr w:type="gramStart"/>
    <w:r w:rsidR="007A5C95" w:rsidRPr="007A5C95">
      <w:rPr>
        <w:rFonts w:hint="eastAsia"/>
        <w:color w:val="000000" w:themeColor="text1"/>
      </w:rPr>
      <w:t>迅得機械</w:t>
    </w:r>
    <w:proofErr w:type="gramEnd"/>
    <w:r w:rsidR="007A5C95" w:rsidRPr="007A5C95">
      <w:rPr>
        <w:rFonts w:hint="eastAsia"/>
        <w:color w:val="000000" w:themeColor="text1"/>
      </w:rPr>
      <w:t>股份有限公司</w:t>
    </w:r>
    <w:r w:rsidR="007A5C95">
      <w:rPr>
        <w:rFonts w:hint="eastAsia"/>
        <w:color w:val="000000" w:themeColor="text1"/>
      </w:rPr>
      <w:t xml:space="preserve"> </w:t>
    </w:r>
    <w:r w:rsidR="007A5C95">
      <w:rPr>
        <w:rFonts w:hint="eastAsia"/>
        <w:color w:val="000000" w:themeColor="text1"/>
      </w:rPr>
      <w:t>桃園</w:t>
    </w:r>
    <w:r w:rsidR="003F572C">
      <w:rPr>
        <w:rFonts w:hint="eastAsia"/>
        <w:color w:val="000000" w:themeColor="text1"/>
      </w:rPr>
      <w:t>市</w:t>
    </w:r>
  </w:p>
  <w:p w14:paraId="00BE8E31" w14:textId="26A39B2D" w:rsidR="00C4151E" w:rsidRPr="008F6881" w:rsidRDefault="003F572C" w:rsidP="007A5C95">
    <w:pPr>
      <w:pStyle w:val="a3"/>
      <w:rPr>
        <w:rFonts w:cs="標楷體"/>
        <w:color w:val="000000" w:themeColor="text1"/>
      </w:rPr>
    </w:pPr>
    <w:r>
      <w:rPr>
        <w:rFonts w:cs="標楷體" w:hint="eastAsia"/>
        <w:color w:val="000000" w:themeColor="text1"/>
      </w:rPr>
      <w:t>中華民國一百一十</w:t>
    </w:r>
    <w:r w:rsidR="00A6019B">
      <w:rPr>
        <w:rFonts w:cs="標楷體" w:hint="eastAsia"/>
        <w:color w:val="000000" w:themeColor="text1"/>
      </w:rPr>
      <w:t>五</w:t>
    </w:r>
    <w:r w:rsidR="007A5C95">
      <w:rPr>
        <w:rFonts w:cs="標楷體" w:hint="eastAsia"/>
        <w:color w:val="000000" w:themeColor="text1"/>
      </w:rPr>
      <w:t>年</w:t>
    </w:r>
    <w:r w:rsidR="00B74722">
      <w:rPr>
        <w:rFonts w:cs="標楷體" w:hint="eastAsia"/>
        <w:color w:val="000000" w:themeColor="text1"/>
      </w:rPr>
      <w:t>三</w:t>
    </w:r>
    <w:r w:rsidR="00DE6B43" w:rsidRPr="00681A29">
      <w:rPr>
        <w:rFonts w:cs="標楷體" w:hint="eastAsia"/>
        <w:color w:val="000000" w:themeColor="text1"/>
      </w:rPr>
      <w:t>月</w:t>
    </w:r>
    <w:r w:rsidR="00B74722">
      <w:rPr>
        <w:rFonts w:cs="標楷體" w:hint="eastAsia"/>
        <w:color w:val="000000" w:themeColor="text1"/>
      </w:rPr>
      <w:t>十</w:t>
    </w:r>
    <w:r w:rsidR="007A5C95">
      <w:rPr>
        <w:rFonts w:cs="標楷體" w:hint="eastAsia"/>
        <w:color w:val="000000" w:themeColor="text1"/>
      </w:rPr>
      <w:t>日</w:t>
    </w:r>
    <w:r>
      <w:rPr>
        <w:rFonts w:cs="標楷體" w:hint="eastAsia"/>
        <w:color w:val="000000" w:themeColor="text1"/>
      </w:rPr>
      <w:t xml:space="preserve">              </w:t>
    </w:r>
    <w:r w:rsidR="00AB4D3D">
      <w:rPr>
        <w:rFonts w:cs="標楷體" w:hint="eastAsia"/>
        <w:color w:val="000000" w:themeColor="text1"/>
      </w:rPr>
      <w:t xml:space="preserve">     </w:t>
    </w:r>
    <w:r>
      <w:rPr>
        <w:rFonts w:cs="標楷體" w:hint="eastAsia"/>
        <w:color w:val="000000" w:themeColor="text1"/>
      </w:rPr>
      <w:t xml:space="preserve">                          </w:t>
    </w:r>
    <w:r w:rsidR="00BB3831">
      <w:rPr>
        <w:rFonts w:cs="標楷體" w:hint="eastAsia"/>
        <w:color w:val="000000" w:themeColor="text1"/>
      </w:rPr>
      <w:t xml:space="preserve"> </w:t>
    </w:r>
    <w:r>
      <w:rPr>
        <w:rFonts w:cs="標楷體" w:hint="eastAsia"/>
        <w:color w:val="000000" w:themeColor="text1"/>
      </w:rPr>
      <w:t xml:space="preserve">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988A1D" w14:textId="77777777" w:rsidR="00A6019B" w:rsidRPr="00681A29" w:rsidRDefault="00A6019B" w:rsidP="00A6019B">
    <w:pPr>
      <w:pStyle w:val="a3"/>
      <w:jc w:val="distribute"/>
      <w:rPr>
        <w:color w:val="000000" w:themeColor="text1"/>
      </w:rPr>
    </w:pPr>
    <w:proofErr w:type="gramStart"/>
    <w:r w:rsidRPr="002E3EAE">
      <w:rPr>
        <w:rFonts w:cs="標楷體" w:hint="eastAsia"/>
        <w:color w:val="000000" w:themeColor="text1"/>
      </w:rPr>
      <w:t>迅得機械</w:t>
    </w:r>
    <w:proofErr w:type="gramEnd"/>
    <w:r w:rsidRPr="004B424F">
      <w:rPr>
        <w:rFonts w:cs="標楷體" w:hint="eastAsia"/>
        <w:color w:val="000000" w:themeColor="text1"/>
      </w:rPr>
      <w:t>論文獎</w:t>
    </w:r>
    <w:r w:rsidRPr="00681A29">
      <w:rPr>
        <w:color w:val="000000" w:themeColor="text1"/>
      </w:rPr>
      <w:t xml:space="preserve">               </w:t>
    </w:r>
    <w:r w:rsidRPr="00681A29">
      <w:rPr>
        <w:rFonts w:hint="eastAsia"/>
        <w:color w:val="000000" w:themeColor="text1"/>
      </w:rPr>
      <w:t xml:space="preserve">    </w:t>
    </w:r>
    <w:r>
      <w:rPr>
        <w:rFonts w:hint="eastAsia"/>
        <w:color w:val="000000" w:themeColor="text1"/>
      </w:rPr>
      <w:t xml:space="preserve">           </w:t>
    </w:r>
    <w:proofErr w:type="gramStart"/>
    <w:r w:rsidRPr="007A5C95">
      <w:rPr>
        <w:rFonts w:hint="eastAsia"/>
        <w:color w:val="000000" w:themeColor="text1"/>
      </w:rPr>
      <w:t>迅得機械</w:t>
    </w:r>
    <w:proofErr w:type="gramEnd"/>
    <w:r w:rsidRPr="007A5C95">
      <w:rPr>
        <w:rFonts w:hint="eastAsia"/>
        <w:color w:val="000000" w:themeColor="text1"/>
      </w:rPr>
      <w:t>股份有限公司</w:t>
    </w:r>
    <w:r>
      <w:rPr>
        <w:rFonts w:hint="eastAsia"/>
        <w:color w:val="000000" w:themeColor="text1"/>
      </w:rPr>
      <w:t xml:space="preserve"> </w:t>
    </w:r>
    <w:r>
      <w:rPr>
        <w:rFonts w:hint="eastAsia"/>
        <w:color w:val="000000" w:themeColor="text1"/>
      </w:rPr>
      <w:t>桃園市</w:t>
    </w:r>
  </w:p>
  <w:p w14:paraId="3AF72ED6" w14:textId="77777777" w:rsidR="00A6019B" w:rsidRPr="008F6881" w:rsidRDefault="00A6019B" w:rsidP="00A6019B">
    <w:pPr>
      <w:pStyle w:val="a3"/>
      <w:rPr>
        <w:rFonts w:cs="標楷體"/>
        <w:color w:val="000000" w:themeColor="text1"/>
      </w:rPr>
    </w:pPr>
    <w:r>
      <w:rPr>
        <w:rFonts w:cs="標楷體" w:hint="eastAsia"/>
        <w:color w:val="000000" w:themeColor="text1"/>
      </w:rPr>
      <w:t>中華民國一百一十五年三</w:t>
    </w:r>
    <w:r w:rsidRPr="00681A29">
      <w:rPr>
        <w:rFonts w:cs="標楷體" w:hint="eastAsia"/>
        <w:color w:val="000000" w:themeColor="text1"/>
      </w:rPr>
      <w:t>月</w:t>
    </w:r>
    <w:r>
      <w:rPr>
        <w:rFonts w:cs="標楷體" w:hint="eastAsia"/>
        <w:color w:val="000000" w:themeColor="text1"/>
      </w:rPr>
      <w:t>十日</w:t>
    </w:r>
    <w:r>
      <w:rPr>
        <w:rFonts w:cs="標楷體" w:hint="eastAsia"/>
        <w:color w:val="000000" w:themeColor="text1"/>
      </w:rPr>
      <w:t xml:space="preserve">                                                   </w:t>
    </w:r>
  </w:p>
  <w:p w14:paraId="619F346E" w14:textId="3129330F" w:rsidR="007C575A" w:rsidRPr="00A6019B" w:rsidRDefault="007C575A" w:rsidP="00A6019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5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975283520">
    <w:abstractNumId w:val="0"/>
  </w:num>
  <w:num w:numId="2" w16cid:durableId="508376061">
    <w:abstractNumId w:val="4"/>
  </w:num>
  <w:num w:numId="3" w16cid:durableId="199128409">
    <w:abstractNumId w:val="3"/>
  </w:num>
  <w:num w:numId="4" w16cid:durableId="1720545441">
    <w:abstractNumId w:val="5"/>
  </w:num>
  <w:num w:numId="5" w16cid:durableId="485706450">
    <w:abstractNumId w:val="2"/>
  </w:num>
  <w:num w:numId="6" w16cid:durableId="20268569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14492"/>
    <w:rsid w:val="00014825"/>
    <w:rsid w:val="00015297"/>
    <w:rsid w:val="00022909"/>
    <w:rsid w:val="00024268"/>
    <w:rsid w:val="000278B8"/>
    <w:rsid w:val="000322C0"/>
    <w:rsid w:val="0003395C"/>
    <w:rsid w:val="000406B8"/>
    <w:rsid w:val="00043EA7"/>
    <w:rsid w:val="00046F13"/>
    <w:rsid w:val="00072A99"/>
    <w:rsid w:val="00073444"/>
    <w:rsid w:val="000739B4"/>
    <w:rsid w:val="000743AA"/>
    <w:rsid w:val="00084624"/>
    <w:rsid w:val="000A03C7"/>
    <w:rsid w:val="000A486C"/>
    <w:rsid w:val="000B2F8A"/>
    <w:rsid w:val="000C7608"/>
    <w:rsid w:val="000D25D7"/>
    <w:rsid w:val="000D5083"/>
    <w:rsid w:val="000E300C"/>
    <w:rsid w:val="000E3BDA"/>
    <w:rsid w:val="000E4733"/>
    <w:rsid w:val="000E7F78"/>
    <w:rsid w:val="000F1CA6"/>
    <w:rsid w:val="000F1DF0"/>
    <w:rsid w:val="000F452E"/>
    <w:rsid w:val="000F49F1"/>
    <w:rsid w:val="00101983"/>
    <w:rsid w:val="00105C08"/>
    <w:rsid w:val="00110201"/>
    <w:rsid w:val="00114B60"/>
    <w:rsid w:val="00122288"/>
    <w:rsid w:val="00131E6A"/>
    <w:rsid w:val="001330FF"/>
    <w:rsid w:val="00136354"/>
    <w:rsid w:val="00160833"/>
    <w:rsid w:val="001715AC"/>
    <w:rsid w:val="0017279C"/>
    <w:rsid w:val="001752AC"/>
    <w:rsid w:val="0018220D"/>
    <w:rsid w:val="00187359"/>
    <w:rsid w:val="00190D07"/>
    <w:rsid w:val="001A5DA5"/>
    <w:rsid w:val="001B4650"/>
    <w:rsid w:val="001B7478"/>
    <w:rsid w:val="001C3B05"/>
    <w:rsid w:val="001E5DBA"/>
    <w:rsid w:val="001F36F4"/>
    <w:rsid w:val="00207367"/>
    <w:rsid w:val="0021188E"/>
    <w:rsid w:val="00216ED5"/>
    <w:rsid w:val="002331DF"/>
    <w:rsid w:val="0023536D"/>
    <w:rsid w:val="002365B2"/>
    <w:rsid w:val="00244142"/>
    <w:rsid w:val="00245D81"/>
    <w:rsid w:val="00256EB6"/>
    <w:rsid w:val="0027149E"/>
    <w:rsid w:val="0027319A"/>
    <w:rsid w:val="00277406"/>
    <w:rsid w:val="00283832"/>
    <w:rsid w:val="00285F73"/>
    <w:rsid w:val="002B20C7"/>
    <w:rsid w:val="002C34BF"/>
    <w:rsid w:val="002C4FC3"/>
    <w:rsid w:val="002E0EA0"/>
    <w:rsid w:val="002E3222"/>
    <w:rsid w:val="002E3EAE"/>
    <w:rsid w:val="002E6A77"/>
    <w:rsid w:val="002E75FE"/>
    <w:rsid w:val="002F14ED"/>
    <w:rsid w:val="003104D3"/>
    <w:rsid w:val="003105DC"/>
    <w:rsid w:val="00311A99"/>
    <w:rsid w:val="003168DD"/>
    <w:rsid w:val="00321303"/>
    <w:rsid w:val="00321D38"/>
    <w:rsid w:val="0032444E"/>
    <w:rsid w:val="003406AE"/>
    <w:rsid w:val="00345F11"/>
    <w:rsid w:val="003466D1"/>
    <w:rsid w:val="00354A88"/>
    <w:rsid w:val="00354E77"/>
    <w:rsid w:val="00361410"/>
    <w:rsid w:val="003668A6"/>
    <w:rsid w:val="00390A74"/>
    <w:rsid w:val="0039541A"/>
    <w:rsid w:val="003960E7"/>
    <w:rsid w:val="003A206D"/>
    <w:rsid w:val="003A5C7D"/>
    <w:rsid w:val="003A5DAE"/>
    <w:rsid w:val="003C50C1"/>
    <w:rsid w:val="003D356F"/>
    <w:rsid w:val="003E3E7F"/>
    <w:rsid w:val="003F184F"/>
    <w:rsid w:val="003F254A"/>
    <w:rsid w:val="003F41AD"/>
    <w:rsid w:val="003F572C"/>
    <w:rsid w:val="00402C16"/>
    <w:rsid w:val="00403100"/>
    <w:rsid w:val="00404746"/>
    <w:rsid w:val="00406AC2"/>
    <w:rsid w:val="00414DE5"/>
    <w:rsid w:val="0042208B"/>
    <w:rsid w:val="00423137"/>
    <w:rsid w:val="00435F28"/>
    <w:rsid w:val="004414C7"/>
    <w:rsid w:val="0044750C"/>
    <w:rsid w:val="00456129"/>
    <w:rsid w:val="004649BE"/>
    <w:rsid w:val="00465091"/>
    <w:rsid w:val="00475DDC"/>
    <w:rsid w:val="00494E21"/>
    <w:rsid w:val="00494F84"/>
    <w:rsid w:val="00497DB7"/>
    <w:rsid w:val="004B13B6"/>
    <w:rsid w:val="004B2F71"/>
    <w:rsid w:val="004B424F"/>
    <w:rsid w:val="004C5725"/>
    <w:rsid w:val="004D48F9"/>
    <w:rsid w:val="004D4C5E"/>
    <w:rsid w:val="004F1436"/>
    <w:rsid w:val="004F3F21"/>
    <w:rsid w:val="004F7044"/>
    <w:rsid w:val="0050359C"/>
    <w:rsid w:val="00505B15"/>
    <w:rsid w:val="00515C72"/>
    <w:rsid w:val="005244AC"/>
    <w:rsid w:val="005405EC"/>
    <w:rsid w:val="0054068F"/>
    <w:rsid w:val="0054414B"/>
    <w:rsid w:val="0056292D"/>
    <w:rsid w:val="0056561C"/>
    <w:rsid w:val="00566A56"/>
    <w:rsid w:val="005715AA"/>
    <w:rsid w:val="00577379"/>
    <w:rsid w:val="00585E54"/>
    <w:rsid w:val="005944F5"/>
    <w:rsid w:val="00595473"/>
    <w:rsid w:val="005A13B3"/>
    <w:rsid w:val="005C14DA"/>
    <w:rsid w:val="005D3CC0"/>
    <w:rsid w:val="005E01DB"/>
    <w:rsid w:val="005F4404"/>
    <w:rsid w:val="005F7541"/>
    <w:rsid w:val="0060128A"/>
    <w:rsid w:val="0061286F"/>
    <w:rsid w:val="00612C51"/>
    <w:rsid w:val="00615946"/>
    <w:rsid w:val="006223A8"/>
    <w:rsid w:val="006243EC"/>
    <w:rsid w:val="00627BD8"/>
    <w:rsid w:val="0063317F"/>
    <w:rsid w:val="00643A7C"/>
    <w:rsid w:val="00664418"/>
    <w:rsid w:val="0068077B"/>
    <w:rsid w:val="00681A29"/>
    <w:rsid w:val="00694FDB"/>
    <w:rsid w:val="0069580C"/>
    <w:rsid w:val="006B063E"/>
    <w:rsid w:val="006B72D2"/>
    <w:rsid w:val="006C4C79"/>
    <w:rsid w:val="006E4143"/>
    <w:rsid w:val="006E7DB5"/>
    <w:rsid w:val="006F7147"/>
    <w:rsid w:val="00707678"/>
    <w:rsid w:val="00716804"/>
    <w:rsid w:val="0072141C"/>
    <w:rsid w:val="0072177E"/>
    <w:rsid w:val="007277A9"/>
    <w:rsid w:val="007353C3"/>
    <w:rsid w:val="0074291C"/>
    <w:rsid w:val="007444D9"/>
    <w:rsid w:val="00745976"/>
    <w:rsid w:val="0075260D"/>
    <w:rsid w:val="00756067"/>
    <w:rsid w:val="00757A56"/>
    <w:rsid w:val="00772E89"/>
    <w:rsid w:val="00774866"/>
    <w:rsid w:val="00775A4B"/>
    <w:rsid w:val="00780C4E"/>
    <w:rsid w:val="00787BAF"/>
    <w:rsid w:val="00791AFF"/>
    <w:rsid w:val="00792C27"/>
    <w:rsid w:val="007930D2"/>
    <w:rsid w:val="007A0B12"/>
    <w:rsid w:val="007A5C95"/>
    <w:rsid w:val="007B3B9D"/>
    <w:rsid w:val="007B5866"/>
    <w:rsid w:val="007B6515"/>
    <w:rsid w:val="007B6A5B"/>
    <w:rsid w:val="007C575A"/>
    <w:rsid w:val="007D08D5"/>
    <w:rsid w:val="007D3382"/>
    <w:rsid w:val="007D553D"/>
    <w:rsid w:val="007D560A"/>
    <w:rsid w:val="007E5786"/>
    <w:rsid w:val="008025E6"/>
    <w:rsid w:val="008031B9"/>
    <w:rsid w:val="00807BFC"/>
    <w:rsid w:val="00810CAE"/>
    <w:rsid w:val="00811C86"/>
    <w:rsid w:val="00812305"/>
    <w:rsid w:val="00812CB3"/>
    <w:rsid w:val="008162C6"/>
    <w:rsid w:val="0082236B"/>
    <w:rsid w:val="008250CC"/>
    <w:rsid w:val="00835B2C"/>
    <w:rsid w:val="0084548C"/>
    <w:rsid w:val="00863969"/>
    <w:rsid w:val="00873094"/>
    <w:rsid w:val="0087507F"/>
    <w:rsid w:val="008806F9"/>
    <w:rsid w:val="008819A6"/>
    <w:rsid w:val="008874FD"/>
    <w:rsid w:val="008C66B3"/>
    <w:rsid w:val="008C66C7"/>
    <w:rsid w:val="008C77D4"/>
    <w:rsid w:val="008E4460"/>
    <w:rsid w:val="008F6881"/>
    <w:rsid w:val="00922D5F"/>
    <w:rsid w:val="00922FA3"/>
    <w:rsid w:val="00943516"/>
    <w:rsid w:val="009437C3"/>
    <w:rsid w:val="00960385"/>
    <w:rsid w:val="00963F3D"/>
    <w:rsid w:val="009642DC"/>
    <w:rsid w:val="00964E32"/>
    <w:rsid w:val="009663F5"/>
    <w:rsid w:val="009664A0"/>
    <w:rsid w:val="0097034C"/>
    <w:rsid w:val="00973FC2"/>
    <w:rsid w:val="00983BB9"/>
    <w:rsid w:val="0098411D"/>
    <w:rsid w:val="009902CB"/>
    <w:rsid w:val="00992BE5"/>
    <w:rsid w:val="00996CBA"/>
    <w:rsid w:val="00996FE7"/>
    <w:rsid w:val="009A2397"/>
    <w:rsid w:val="009A2679"/>
    <w:rsid w:val="009A53DE"/>
    <w:rsid w:val="009B00E2"/>
    <w:rsid w:val="009B3B89"/>
    <w:rsid w:val="009B43B1"/>
    <w:rsid w:val="009B7254"/>
    <w:rsid w:val="009C7C08"/>
    <w:rsid w:val="009D2E6E"/>
    <w:rsid w:val="009E25B4"/>
    <w:rsid w:val="009E5CBF"/>
    <w:rsid w:val="009E63FA"/>
    <w:rsid w:val="009F7555"/>
    <w:rsid w:val="00A01D2A"/>
    <w:rsid w:val="00A02816"/>
    <w:rsid w:val="00A039C1"/>
    <w:rsid w:val="00A10A19"/>
    <w:rsid w:val="00A167E7"/>
    <w:rsid w:val="00A20B7C"/>
    <w:rsid w:val="00A257E5"/>
    <w:rsid w:val="00A272F4"/>
    <w:rsid w:val="00A3061A"/>
    <w:rsid w:val="00A30B12"/>
    <w:rsid w:val="00A33871"/>
    <w:rsid w:val="00A34A35"/>
    <w:rsid w:val="00A36029"/>
    <w:rsid w:val="00A37B81"/>
    <w:rsid w:val="00A52542"/>
    <w:rsid w:val="00A558FF"/>
    <w:rsid w:val="00A5723F"/>
    <w:rsid w:val="00A6019B"/>
    <w:rsid w:val="00A709EF"/>
    <w:rsid w:val="00A71E27"/>
    <w:rsid w:val="00A76C9C"/>
    <w:rsid w:val="00A84E18"/>
    <w:rsid w:val="00A85476"/>
    <w:rsid w:val="00A9015C"/>
    <w:rsid w:val="00A9571F"/>
    <w:rsid w:val="00AA7413"/>
    <w:rsid w:val="00AB3935"/>
    <w:rsid w:val="00AB4D3D"/>
    <w:rsid w:val="00AC37EE"/>
    <w:rsid w:val="00AD16BE"/>
    <w:rsid w:val="00AD32C8"/>
    <w:rsid w:val="00AD758B"/>
    <w:rsid w:val="00AE0A4F"/>
    <w:rsid w:val="00AF51C6"/>
    <w:rsid w:val="00B05FE2"/>
    <w:rsid w:val="00B115F6"/>
    <w:rsid w:val="00B1480D"/>
    <w:rsid w:val="00B2029D"/>
    <w:rsid w:val="00B22259"/>
    <w:rsid w:val="00B223E8"/>
    <w:rsid w:val="00B22640"/>
    <w:rsid w:val="00B23CD3"/>
    <w:rsid w:val="00B24A8F"/>
    <w:rsid w:val="00B303F6"/>
    <w:rsid w:val="00B340FD"/>
    <w:rsid w:val="00B34392"/>
    <w:rsid w:val="00B3561B"/>
    <w:rsid w:val="00B35D5C"/>
    <w:rsid w:val="00B37713"/>
    <w:rsid w:val="00B40807"/>
    <w:rsid w:val="00B54993"/>
    <w:rsid w:val="00B54CA2"/>
    <w:rsid w:val="00B654B5"/>
    <w:rsid w:val="00B74722"/>
    <w:rsid w:val="00B75316"/>
    <w:rsid w:val="00B96A79"/>
    <w:rsid w:val="00BA48BB"/>
    <w:rsid w:val="00BA4D32"/>
    <w:rsid w:val="00BA578F"/>
    <w:rsid w:val="00BB3831"/>
    <w:rsid w:val="00BB6B64"/>
    <w:rsid w:val="00BB75A6"/>
    <w:rsid w:val="00BC1AEB"/>
    <w:rsid w:val="00BC53E6"/>
    <w:rsid w:val="00BD0AD6"/>
    <w:rsid w:val="00BE72F7"/>
    <w:rsid w:val="00BF52FC"/>
    <w:rsid w:val="00BF6340"/>
    <w:rsid w:val="00C03319"/>
    <w:rsid w:val="00C05AE5"/>
    <w:rsid w:val="00C07A31"/>
    <w:rsid w:val="00C10610"/>
    <w:rsid w:val="00C246A6"/>
    <w:rsid w:val="00C355C9"/>
    <w:rsid w:val="00C4151E"/>
    <w:rsid w:val="00C44659"/>
    <w:rsid w:val="00C47128"/>
    <w:rsid w:val="00C55C3E"/>
    <w:rsid w:val="00C65A3E"/>
    <w:rsid w:val="00C70A9C"/>
    <w:rsid w:val="00C71DB6"/>
    <w:rsid w:val="00C71E4D"/>
    <w:rsid w:val="00C87451"/>
    <w:rsid w:val="00C915D9"/>
    <w:rsid w:val="00C91600"/>
    <w:rsid w:val="00C91CD2"/>
    <w:rsid w:val="00CA32FA"/>
    <w:rsid w:val="00CA475C"/>
    <w:rsid w:val="00CB0586"/>
    <w:rsid w:val="00CB60B9"/>
    <w:rsid w:val="00CC191D"/>
    <w:rsid w:val="00CC2B36"/>
    <w:rsid w:val="00CD2509"/>
    <w:rsid w:val="00CD41D3"/>
    <w:rsid w:val="00CE70F1"/>
    <w:rsid w:val="00CF2A4E"/>
    <w:rsid w:val="00D02800"/>
    <w:rsid w:val="00D05EF3"/>
    <w:rsid w:val="00D05EF7"/>
    <w:rsid w:val="00D43825"/>
    <w:rsid w:val="00D523DA"/>
    <w:rsid w:val="00D60A17"/>
    <w:rsid w:val="00D62630"/>
    <w:rsid w:val="00D62682"/>
    <w:rsid w:val="00D67B3F"/>
    <w:rsid w:val="00D8154A"/>
    <w:rsid w:val="00D83B50"/>
    <w:rsid w:val="00D83DA9"/>
    <w:rsid w:val="00D86E63"/>
    <w:rsid w:val="00D94969"/>
    <w:rsid w:val="00DB6A9C"/>
    <w:rsid w:val="00DC17CB"/>
    <w:rsid w:val="00DC54FA"/>
    <w:rsid w:val="00DD771D"/>
    <w:rsid w:val="00DE6B43"/>
    <w:rsid w:val="00DF3E06"/>
    <w:rsid w:val="00E02144"/>
    <w:rsid w:val="00E10554"/>
    <w:rsid w:val="00E10A96"/>
    <w:rsid w:val="00E22886"/>
    <w:rsid w:val="00E2584C"/>
    <w:rsid w:val="00E37B18"/>
    <w:rsid w:val="00E5431B"/>
    <w:rsid w:val="00E54F52"/>
    <w:rsid w:val="00E65D20"/>
    <w:rsid w:val="00E673D1"/>
    <w:rsid w:val="00E70988"/>
    <w:rsid w:val="00E72B15"/>
    <w:rsid w:val="00E761D5"/>
    <w:rsid w:val="00E95AC6"/>
    <w:rsid w:val="00EB1C18"/>
    <w:rsid w:val="00EB5819"/>
    <w:rsid w:val="00EB6E3D"/>
    <w:rsid w:val="00EB771B"/>
    <w:rsid w:val="00EC032F"/>
    <w:rsid w:val="00EC2E3E"/>
    <w:rsid w:val="00ED6A2A"/>
    <w:rsid w:val="00EE4597"/>
    <w:rsid w:val="00EE7593"/>
    <w:rsid w:val="00EF03B4"/>
    <w:rsid w:val="00EF3746"/>
    <w:rsid w:val="00F123D0"/>
    <w:rsid w:val="00F17D98"/>
    <w:rsid w:val="00F20037"/>
    <w:rsid w:val="00F25061"/>
    <w:rsid w:val="00F32350"/>
    <w:rsid w:val="00F37881"/>
    <w:rsid w:val="00F42D19"/>
    <w:rsid w:val="00F5056F"/>
    <w:rsid w:val="00F733A5"/>
    <w:rsid w:val="00F77FF7"/>
    <w:rsid w:val="00F91309"/>
    <w:rsid w:val="00FA3508"/>
    <w:rsid w:val="00FA3A7F"/>
    <w:rsid w:val="00FB6402"/>
    <w:rsid w:val="00FB6426"/>
    <w:rsid w:val="00FC0FA5"/>
    <w:rsid w:val="00FD277E"/>
    <w:rsid w:val="00FD4D5A"/>
    <w:rsid w:val="00FD7F38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6D5AA3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FollowedHyperlink"/>
    <w:rPr>
      <w:color w:val="800080"/>
      <w:u w:val="single"/>
    </w:rPr>
  </w:style>
  <w:style w:type="character" w:styleId="a7">
    <w:name w:val="Hyperlink"/>
    <w:rPr>
      <w:color w:val="0000FF"/>
      <w:u w:val="single"/>
    </w:rPr>
  </w:style>
  <w:style w:type="character" w:customStyle="1" w:styleId="a4">
    <w:name w:val="頁首 字元"/>
    <w:basedOn w:val="a0"/>
    <w:link w:val="a3"/>
    <w:rsid w:val="00AB4D3D"/>
    <w:rPr>
      <w:rFonts w:eastAsia="標楷體"/>
      <w:kern w:val="2"/>
    </w:rPr>
  </w:style>
  <w:style w:type="paragraph" w:styleId="a8">
    <w:name w:val="Balloon Text"/>
    <w:basedOn w:val="a"/>
    <w:link w:val="a9"/>
    <w:rsid w:val="006B063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rsid w:val="006B063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384CE3-8E3F-4DFE-942A-08CDC2740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60</Words>
  <Characters>1488</Characters>
  <Application>Microsoft Office Word</Application>
  <DocSecurity>0</DocSecurity>
  <Lines>12</Lines>
  <Paragraphs>3</Paragraphs>
  <ScaleCrop>false</ScaleCrop>
  <Company>National Cheng Kung University</Company>
  <LinksUpToDate>false</LinksUpToDate>
  <CharactersWithSpaces>1745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蔡政勳-Jack.Tsai</cp:lastModifiedBy>
  <cp:revision>3</cp:revision>
  <cp:lastPrinted>2025-03-12T06:17:00Z</cp:lastPrinted>
  <dcterms:created xsi:type="dcterms:W3CDTF">2026-03-10T08:21:00Z</dcterms:created>
  <dcterms:modified xsi:type="dcterms:W3CDTF">2026-04-08T01:40:00Z</dcterms:modified>
</cp:coreProperties>
</file>